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309" r:id="rId3"/>
    <p:sldId id="310" r:id="rId4"/>
    <p:sldId id="311" r:id="rId5"/>
    <p:sldId id="298" r:id="rId6"/>
    <p:sldId id="299" r:id="rId7"/>
    <p:sldId id="293" r:id="rId8"/>
    <p:sldId id="294" r:id="rId9"/>
    <p:sldId id="308" r:id="rId10"/>
    <p:sldId id="312" r:id="rId11"/>
    <p:sldId id="306" r:id="rId12"/>
    <p:sldId id="305" r:id="rId13"/>
    <p:sldId id="302" r:id="rId14"/>
    <p:sldId id="303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2428C85-3609-483A-9603-47C34621B580}"/>
    <pc:docChg chg="custSel addSld delSld modSld">
      <pc:chgData name="Danny Young" userId="cb0f4ce2-eb4f-479e-8e8f-3beb257e632f" providerId="ADAL" clId="{52428C85-3609-483A-9603-47C34621B580}" dt="2021-03-31T21:07:03.083" v="2062" actId="1036"/>
      <pc:docMkLst>
        <pc:docMk/>
      </pc:docMkLst>
      <pc:sldChg chg="modSp mod modAnim">
        <pc:chgData name="Danny Young" userId="cb0f4ce2-eb4f-479e-8e8f-3beb257e632f" providerId="ADAL" clId="{52428C85-3609-483A-9603-47C34621B580}" dt="2021-03-24T18:21:10.615" v="1678"/>
        <pc:sldMkLst>
          <pc:docMk/>
          <pc:sldMk cId="1921920286" sldId="293"/>
        </pc:sldMkLst>
        <pc:spChg chg="mod">
          <ac:chgData name="Danny Young" userId="cb0f4ce2-eb4f-479e-8e8f-3beb257e632f" providerId="ADAL" clId="{52428C85-3609-483A-9603-47C34621B580}" dt="2021-03-24T18:20:58.079" v="1677" actId="20577"/>
          <ac:spMkLst>
            <pc:docMk/>
            <pc:sldMk cId="1921920286" sldId="293"/>
            <ac:spMk id="2" creationId="{00000000-0000-0000-0000-000000000000}"/>
          </ac:spMkLst>
        </pc:spChg>
      </pc:sldChg>
      <pc:sldChg chg="modSp mod">
        <pc:chgData name="Danny Young" userId="cb0f4ce2-eb4f-479e-8e8f-3beb257e632f" providerId="ADAL" clId="{52428C85-3609-483A-9603-47C34621B580}" dt="2021-03-24T18:21:36.091" v="1680" actId="1076"/>
        <pc:sldMkLst>
          <pc:docMk/>
          <pc:sldMk cId="2268211836" sldId="294"/>
        </pc:sldMkLst>
        <pc:spChg chg="mod">
          <ac:chgData name="Danny Young" userId="cb0f4ce2-eb4f-479e-8e8f-3beb257e632f" providerId="ADAL" clId="{52428C85-3609-483A-9603-47C34621B580}" dt="2021-03-24T18:21:36.091" v="1680" actId="1076"/>
          <ac:spMkLst>
            <pc:docMk/>
            <pc:sldMk cId="2268211836" sldId="294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52428C85-3609-483A-9603-47C34621B580}" dt="2021-03-24T18:16:28.996" v="1462" actId="47"/>
        <pc:sldMkLst>
          <pc:docMk/>
          <pc:sldMk cId="1461261800" sldId="297"/>
        </pc:sldMkLst>
      </pc:sldChg>
      <pc:sldChg chg="addSp delSp modSp mod delAnim modAnim">
        <pc:chgData name="Danny Young" userId="cb0f4ce2-eb4f-479e-8e8f-3beb257e632f" providerId="ADAL" clId="{52428C85-3609-483A-9603-47C34621B580}" dt="2021-03-24T18:20:07.339" v="1656" actId="21"/>
        <pc:sldMkLst>
          <pc:docMk/>
          <pc:sldMk cId="1136926285" sldId="298"/>
        </pc:sldMkLst>
        <pc:spChg chg="del">
          <ac:chgData name="Danny Young" userId="cb0f4ce2-eb4f-479e-8e8f-3beb257e632f" providerId="ADAL" clId="{52428C85-3609-483A-9603-47C34621B580}" dt="2021-03-24T18:18:26.621" v="1635" actId="478"/>
          <ac:spMkLst>
            <pc:docMk/>
            <pc:sldMk cId="1136926285" sldId="298"/>
            <ac:spMk id="2" creationId="{00000000-0000-0000-0000-000000000000}"/>
          </ac:spMkLst>
        </pc:spChg>
        <pc:spChg chg="add del mod">
          <ac:chgData name="Danny Young" userId="cb0f4ce2-eb4f-479e-8e8f-3beb257e632f" providerId="ADAL" clId="{52428C85-3609-483A-9603-47C34621B580}" dt="2021-03-24T18:18:29.791" v="1636" actId="478"/>
          <ac:spMkLst>
            <pc:docMk/>
            <pc:sldMk cId="1136926285" sldId="298"/>
            <ac:spMk id="3" creationId="{F8DF4D4F-B0EC-419C-901A-5D5B979A07A9}"/>
          </ac:spMkLst>
        </pc:spChg>
        <pc:spChg chg="mod">
          <ac:chgData name="Danny Young" userId="cb0f4ce2-eb4f-479e-8e8f-3beb257e632f" providerId="ADAL" clId="{52428C85-3609-483A-9603-47C34621B580}" dt="2021-03-24T18:19:38.910" v="1651" actId="6549"/>
          <ac:spMkLst>
            <pc:docMk/>
            <pc:sldMk cId="1136926285" sldId="298"/>
            <ac:spMk id="37" creationId="{00000000-0000-0000-0000-000000000000}"/>
          </ac:spMkLst>
        </pc:spChg>
        <pc:spChg chg="del">
          <ac:chgData name="Danny Young" userId="cb0f4ce2-eb4f-479e-8e8f-3beb257e632f" providerId="ADAL" clId="{52428C85-3609-483A-9603-47C34621B580}" dt="2021-03-24T18:18:26.621" v="1635" actId="478"/>
          <ac:spMkLst>
            <pc:docMk/>
            <pc:sldMk cId="1136926285" sldId="298"/>
            <ac:spMk id="38" creationId="{488BBC27-80B3-415B-AF62-E80699D9499E}"/>
          </ac:spMkLst>
        </pc:spChg>
        <pc:spChg chg="add mod">
          <ac:chgData name="Danny Young" userId="cb0f4ce2-eb4f-479e-8e8f-3beb257e632f" providerId="ADAL" clId="{52428C85-3609-483A-9603-47C34621B580}" dt="2021-03-24T18:20:00.906" v="1655" actId="1076"/>
          <ac:spMkLst>
            <pc:docMk/>
            <pc:sldMk cId="1136926285" sldId="298"/>
            <ac:spMk id="55" creationId="{AB391D3E-0930-414F-AD35-1464E40207B4}"/>
          </ac:spMkLst>
        </pc:spChg>
        <pc:spChg chg="mod">
          <ac:chgData name="Danny Young" userId="cb0f4ce2-eb4f-479e-8e8f-3beb257e632f" providerId="ADAL" clId="{52428C85-3609-483A-9603-47C34621B580}" dt="2021-03-24T18:19:30.531" v="1648" actId="14100"/>
          <ac:spMkLst>
            <pc:docMk/>
            <pc:sldMk cId="1136926285" sldId="298"/>
            <ac:spMk id="2079" creationId="{00000000-0000-0000-0000-000000000000}"/>
          </ac:spMkLst>
        </pc:spChg>
        <pc:spChg chg="del">
          <ac:chgData name="Danny Young" userId="cb0f4ce2-eb4f-479e-8e8f-3beb257e632f" providerId="ADAL" clId="{52428C85-3609-483A-9603-47C34621B580}" dt="2021-03-24T18:18:26.621" v="1635" actId="478"/>
          <ac:spMkLst>
            <pc:docMk/>
            <pc:sldMk cId="1136926285" sldId="298"/>
            <ac:spMk id="2084" creationId="{00000000-0000-0000-0000-000000000000}"/>
          </ac:spMkLst>
        </pc:sp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0" creationId="{A8FAC870-53DD-4C94-8DC4-246BE04FAC80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1" creationId="{2B372AAD-7FA9-42B8-82AE-52667B1E9058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6" creationId="{64E0E4C4-0841-43A2-8DAB-A6B989494861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7" creationId="{8B0F0E3E-7DF4-4353-AF69-BCA866E023A2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8" creationId="{5D14BB98-1C7B-4E46-B3E1-3431A8E48EF3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49" creationId="{6FB1346D-EDDA-4476-8846-DF9098560BAB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50" creationId="{73669DF0-3A29-4A3D-ADB1-41F243B30F3D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53" creationId="{EA8C32DB-4226-4310-B15C-B05A52CCC1A2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54" creationId="{5298F902-5D0F-4BAE-B025-86209B648185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9:55.006" v="1654" actId="1076"/>
          <ac:graphicFrameMkLst>
            <pc:docMk/>
            <pc:sldMk cId="1136926285" sldId="298"/>
            <ac:graphicFrameMk id="56" creationId="{25C41A35-1FF1-4701-9EA3-57DED54728A3}"/>
          </ac:graphicFrameMkLst>
        </pc:graphicFrameChg>
        <pc:graphicFrameChg chg="add del mod">
          <ac:chgData name="Danny Young" userId="cb0f4ce2-eb4f-479e-8e8f-3beb257e632f" providerId="ADAL" clId="{52428C85-3609-483A-9603-47C34621B580}" dt="2021-03-24T18:20:07.339" v="1656" actId="21"/>
          <ac:graphicFrameMkLst>
            <pc:docMk/>
            <pc:sldMk cId="1136926285" sldId="298"/>
            <ac:graphicFrameMk id="57" creationId="{20EBB2CF-6985-4825-8FD2-9A0474CB788F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3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4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5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6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7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8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8:48.345" v="1638" actId="1076"/>
          <ac:graphicFrameMkLst>
            <pc:docMk/>
            <pc:sldMk cId="1136926285" sldId="298"/>
            <ac:graphicFrameMk id="2059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0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1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2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3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4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5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6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19:23.627" v="1646" actId="1076"/>
          <ac:graphicFrameMkLst>
            <pc:docMk/>
            <pc:sldMk cId="1136926285" sldId="298"/>
            <ac:graphicFrameMk id="2067" creationId="{00000000-0000-0000-0000-000000000000}"/>
          </ac:graphicFrameMkLst>
        </pc:graphicFrame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6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7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8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9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8:48.345" v="1638" actId="1076"/>
          <ac:cxnSpMkLst>
            <pc:docMk/>
            <pc:sldMk cId="1136926285" sldId="298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9:23.627" v="1646" actId="1076"/>
          <ac:cxnSpMkLst>
            <pc:docMk/>
            <pc:sldMk cId="1136926285" sldId="298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9:23.627" v="1646" actId="1076"/>
          <ac:cxnSpMkLst>
            <pc:docMk/>
            <pc:sldMk cId="1136926285" sldId="298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9:23.627" v="1646" actId="1076"/>
          <ac:cxnSpMkLst>
            <pc:docMk/>
            <pc:sldMk cId="1136926285" sldId="298"/>
            <ac:cxnSpMk id="31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19:23.627" v="1646" actId="1076"/>
          <ac:cxnSpMkLst>
            <pc:docMk/>
            <pc:sldMk cId="1136926285" sldId="298"/>
            <ac:cxnSpMk id="32" creationId="{00000000-0000-0000-0000-000000000000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42" creationId="{199F81BE-82C8-42E3-ABE4-914619F90316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43" creationId="{F61690D9-757F-40B7-B688-8C3E12F0AB30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44" creationId="{2A5F7596-4E12-4466-B147-3F1E71BD6B97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45" creationId="{485453DB-BC91-4E85-A6A3-2A761AFAAA47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51" creationId="{3387D210-8CFA-4E99-968A-2C291AF1C7C7}"/>
          </ac:cxnSpMkLst>
        </pc:cxnChg>
        <pc:cxnChg chg="add mod">
          <ac:chgData name="Danny Young" userId="cb0f4ce2-eb4f-479e-8e8f-3beb257e632f" providerId="ADAL" clId="{52428C85-3609-483A-9603-47C34621B580}" dt="2021-03-24T18:19:55.006" v="1654" actId="1076"/>
          <ac:cxnSpMkLst>
            <pc:docMk/>
            <pc:sldMk cId="1136926285" sldId="298"/>
            <ac:cxnSpMk id="52" creationId="{EDCC670E-5D1A-4FB5-8700-9715D71DF231}"/>
          </ac:cxnSpMkLst>
        </pc:cxnChg>
      </pc:sldChg>
      <pc:sldChg chg="addSp delSp modSp mod modAnim">
        <pc:chgData name="Danny Young" userId="cb0f4ce2-eb4f-479e-8e8f-3beb257e632f" providerId="ADAL" clId="{52428C85-3609-483A-9603-47C34621B580}" dt="2021-03-24T18:20:35.349" v="1665" actId="1076"/>
        <pc:sldMkLst>
          <pc:docMk/>
          <pc:sldMk cId="518509668" sldId="299"/>
        </pc:sldMkLst>
        <pc:spChg chg="del">
          <ac:chgData name="Danny Young" userId="cb0f4ce2-eb4f-479e-8e8f-3beb257e632f" providerId="ADAL" clId="{52428C85-3609-483A-9603-47C34621B580}" dt="2021-03-24T18:20:20.042" v="1659" actId="478"/>
          <ac:spMkLst>
            <pc:docMk/>
            <pc:sldMk cId="518509668" sldId="299"/>
            <ac:spMk id="2" creationId="{00000000-0000-0000-0000-000000000000}"/>
          </ac:spMkLst>
        </pc:spChg>
        <pc:spChg chg="add del mod">
          <ac:chgData name="Danny Young" userId="cb0f4ce2-eb4f-479e-8e8f-3beb257e632f" providerId="ADAL" clId="{52428C85-3609-483A-9603-47C34621B580}" dt="2021-03-24T18:20:22.950" v="1660" actId="478"/>
          <ac:spMkLst>
            <pc:docMk/>
            <pc:sldMk cId="518509668" sldId="299"/>
            <ac:spMk id="5" creationId="{1ACF156C-B629-4CA2-AC5A-D7A81CA4666F}"/>
          </ac:spMkLst>
        </pc:spChg>
        <pc:spChg chg="del">
          <ac:chgData name="Danny Young" userId="cb0f4ce2-eb4f-479e-8e8f-3beb257e632f" providerId="ADAL" clId="{52428C85-3609-483A-9603-47C34621B580}" dt="2021-03-24T18:19:47.917" v="1652" actId="21"/>
          <ac:spMkLst>
            <pc:docMk/>
            <pc:sldMk cId="518509668" sldId="299"/>
            <ac:spMk id="3103" creationId="{00000000-0000-0000-0000-000000000000}"/>
          </ac:spMkLst>
        </pc:sp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6" creationId="{2487BF32-E279-4EE3-B0EC-F4CE81797DB0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0:35.349" v="1665" actId="1076"/>
          <ac:graphicFrameMkLst>
            <pc:docMk/>
            <pc:sldMk cId="518509668" sldId="299"/>
            <ac:graphicFrameMk id="39" creationId="{704C13CA-7037-404E-BCDE-5DDAAE3D3B6E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4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5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6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7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8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79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80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82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083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85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86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88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89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90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91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92" creationId="{00000000-0000-0000-0000-000000000000}"/>
          </ac:graphicFrameMkLst>
        </pc:graphicFrameChg>
        <pc:graphicFrameChg chg="mod">
          <ac:chgData name="Danny Young" userId="cb0f4ce2-eb4f-479e-8e8f-3beb257e632f" providerId="ADAL" clId="{52428C85-3609-483A-9603-47C34621B580}" dt="2021-03-24T18:20:27.511" v="1662" actId="1076"/>
          <ac:graphicFrameMkLst>
            <pc:docMk/>
            <pc:sldMk cId="518509668" sldId="299"/>
            <ac:graphicFrameMk id="3093" creationId="{00000000-0000-0000-0000-000000000000}"/>
          </ac:graphicFrameMkLst>
        </pc:graphicFrameChg>
        <pc:graphicFrameChg chg="del">
          <ac:chgData name="Danny Young" userId="cb0f4ce2-eb4f-479e-8e8f-3beb257e632f" providerId="ADAL" clId="{52428C85-3609-483A-9603-47C34621B580}" dt="2021-03-24T18:19:47.917" v="1652" actId="21"/>
          <ac:graphicFrameMkLst>
            <pc:docMk/>
            <pc:sldMk cId="518509668" sldId="299"/>
            <ac:graphicFrameMk id="3110" creationId="{00000000-0000-0000-0000-000000000000}"/>
          </ac:graphicFrameMkLst>
        </pc:graphicFrame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6" creationId="{00000000-0000-0000-0000-000000000000}"/>
          </ac:cxnSpMkLst>
        </pc:cxn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7" creationId="{00000000-0000-0000-0000-000000000000}"/>
          </ac:cxnSpMkLst>
        </pc:cxn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8" creationId="{00000000-0000-0000-0000-000000000000}"/>
          </ac:cxnSpMkLst>
        </pc:cxn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9" creationId="{00000000-0000-0000-0000-000000000000}"/>
          </ac:cxnSpMkLst>
        </pc:cxn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16" creationId="{00000000-0000-0000-0000-000000000000}"/>
          </ac:cxnSpMkLst>
        </pc:cxnChg>
        <pc:cxnChg chg="del">
          <ac:chgData name="Danny Young" userId="cb0f4ce2-eb4f-479e-8e8f-3beb257e632f" providerId="ADAL" clId="{52428C85-3609-483A-9603-47C34621B580}" dt="2021-03-24T18:19:47.917" v="1652" actId="21"/>
          <ac:cxnSpMkLst>
            <pc:docMk/>
            <pc:sldMk cId="518509668" sldId="299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30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52428C85-3609-483A-9603-47C34621B580}" dt="2021-03-24T18:20:27.511" v="1662" actId="1076"/>
          <ac:cxnSpMkLst>
            <pc:docMk/>
            <pc:sldMk cId="518509668" sldId="299"/>
            <ac:cxnSpMk id="44" creationId="{00000000-0000-0000-0000-000000000000}"/>
          </ac:cxnSpMkLst>
        </pc:cxnChg>
      </pc:sldChg>
      <pc:sldChg chg="addSp delSp modSp del mod modAnim">
        <pc:chgData name="Danny Young" userId="cb0f4ce2-eb4f-479e-8e8f-3beb257e632f" providerId="ADAL" clId="{52428C85-3609-483A-9603-47C34621B580}" dt="2021-03-24T18:20:36.853" v="1666" actId="47"/>
        <pc:sldMkLst>
          <pc:docMk/>
          <pc:sldMk cId="830951560" sldId="307"/>
        </pc:sldMkLst>
        <pc:graphicFrameChg chg="add mod">
          <ac:chgData name="Danny Young" userId="cb0f4ce2-eb4f-479e-8e8f-3beb257e632f" providerId="ADAL" clId="{52428C85-3609-483A-9603-47C34621B580}" dt="2021-03-24T18:20:14.405" v="1658" actId="1076"/>
          <ac:graphicFrameMkLst>
            <pc:docMk/>
            <pc:sldMk cId="830951560" sldId="307"/>
            <ac:graphicFrameMk id="3" creationId="{5350A3FE-06BF-43D9-BF3B-5C0FD4A8967C}"/>
          </ac:graphicFrameMkLst>
        </pc:graphicFrameChg>
        <pc:graphicFrameChg chg="del">
          <ac:chgData name="Danny Young" userId="cb0f4ce2-eb4f-479e-8e8f-3beb257e632f" providerId="ADAL" clId="{52428C85-3609-483A-9603-47C34621B580}" dt="2021-03-24T18:20:31.375" v="1663" actId="21"/>
          <ac:graphicFrameMkLst>
            <pc:docMk/>
            <pc:sldMk cId="830951560" sldId="307"/>
            <ac:graphicFrameMk id="4" creationId="{3E457FE3-7B72-4EC6-84C6-A4252B610774}"/>
          </ac:graphicFrameMkLst>
        </pc:graphicFrameChg>
      </pc:sldChg>
      <pc:sldChg chg="modSp mod">
        <pc:chgData name="Danny Young" userId="cb0f4ce2-eb4f-479e-8e8f-3beb257e632f" providerId="ADAL" clId="{52428C85-3609-483A-9603-47C34621B580}" dt="2021-03-24T18:22:32.682" v="1684" actId="20577"/>
        <pc:sldMkLst>
          <pc:docMk/>
          <pc:sldMk cId="2098875035" sldId="308"/>
        </pc:sldMkLst>
        <pc:spChg chg="mod">
          <ac:chgData name="Danny Young" userId="cb0f4ce2-eb4f-479e-8e8f-3beb257e632f" providerId="ADAL" clId="{52428C85-3609-483A-9603-47C34621B580}" dt="2021-03-24T18:22:32.682" v="1684" actId="20577"/>
          <ac:spMkLst>
            <pc:docMk/>
            <pc:sldMk cId="2098875035" sldId="308"/>
            <ac:spMk id="3" creationId="{CC6C8D6E-1661-453E-8C89-2E7EF37B8AA8}"/>
          </ac:spMkLst>
        </pc:spChg>
      </pc:sldChg>
      <pc:sldChg chg="addSp modSp new mod modAnim">
        <pc:chgData name="Danny Young" userId="cb0f4ce2-eb4f-479e-8e8f-3beb257e632f" providerId="ADAL" clId="{52428C85-3609-483A-9603-47C34621B580}" dt="2021-03-24T18:20:53.938" v="1674" actId="20577"/>
        <pc:sldMkLst>
          <pc:docMk/>
          <pc:sldMk cId="2023718862" sldId="309"/>
        </pc:sldMkLst>
        <pc:spChg chg="mod">
          <ac:chgData name="Danny Young" userId="cb0f4ce2-eb4f-479e-8e8f-3beb257e632f" providerId="ADAL" clId="{52428C85-3609-483A-9603-47C34621B580}" dt="2021-03-24T18:20:53.938" v="1674" actId="20577"/>
          <ac:spMkLst>
            <pc:docMk/>
            <pc:sldMk cId="2023718862" sldId="309"/>
            <ac:spMk id="2" creationId="{CBE3D7AA-840C-42A8-937E-4A695CD8CBB8}"/>
          </ac:spMkLst>
        </pc:spChg>
        <pc:spChg chg="mod">
          <ac:chgData name="Danny Young" userId="cb0f4ce2-eb4f-479e-8e8f-3beb257e632f" providerId="ADAL" clId="{52428C85-3609-483A-9603-47C34621B580}" dt="2021-03-24T18:01:32.090" v="647" actId="27636"/>
          <ac:spMkLst>
            <pc:docMk/>
            <pc:sldMk cId="2023718862" sldId="309"/>
            <ac:spMk id="3" creationId="{D2832C56-E536-4174-8B82-6E59182CA210}"/>
          </ac:spMkLst>
        </pc:spChg>
        <pc:spChg chg="add mod">
          <ac:chgData name="Danny Young" userId="cb0f4ce2-eb4f-479e-8e8f-3beb257e632f" providerId="ADAL" clId="{52428C85-3609-483A-9603-47C34621B580}" dt="2021-03-24T18:03:18.597" v="716" actId="1076"/>
          <ac:spMkLst>
            <pc:docMk/>
            <pc:sldMk cId="2023718862" sldId="309"/>
            <ac:spMk id="5" creationId="{7793E1E8-BC42-4D8F-B57B-4EA381A4AC0B}"/>
          </ac:spMkLst>
        </pc:spChg>
        <pc:spChg chg="add mod">
          <ac:chgData name="Danny Young" userId="cb0f4ce2-eb4f-479e-8e8f-3beb257e632f" providerId="ADAL" clId="{52428C85-3609-483A-9603-47C34621B580}" dt="2021-03-24T18:03:18.597" v="716" actId="1076"/>
          <ac:spMkLst>
            <pc:docMk/>
            <pc:sldMk cId="2023718862" sldId="309"/>
            <ac:spMk id="6" creationId="{F3B7E8E5-9448-4B01-9DAF-F76D20B6356C}"/>
          </ac:spMkLst>
        </pc:spChg>
        <pc:spChg chg="add mod">
          <ac:chgData name="Danny Young" userId="cb0f4ce2-eb4f-479e-8e8f-3beb257e632f" providerId="ADAL" clId="{52428C85-3609-483A-9603-47C34621B580}" dt="2021-03-24T18:03:18.597" v="716" actId="1076"/>
          <ac:spMkLst>
            <pc:docMk/>
            <pc:sldMk cId="2023718862" sldId="309"/>
            <ac:spMk id="9" creationId="{95C521D6-032A-4E17-8351-081C5A5F65CE}"/>
          </ac:spMkLst>
        </pc:spChg>
        <pc:spChg chg="add mod">
          <ac:chgData name="Danny Young" userId="cb0f4ce2-eb4f-479e-8e8f-3beb257e632f" providerId="ADAL" clId="{52428C85-3609-483A-9603-47C34621B580}" dt="2021-03-24T18:04:26.801" v="803" actId="20577"/>
          <ac:spMkLst>
            <pc:docMk/>
            <pc:sldMk cId="2023718862" sldId="309"/>
            <ac:spMk id="13" creationId="{CF650C24-D899-49D9-866D-EF49908BE10C}"/>
          </ac:spMkLst>
        </pc:spChg>
        <pc:graphicFrameChg chg="add mod">
          <ac:chgData name="Danny Young" userId="cb0f4ce2-eb4f-479e-8e8f-3beb257e632f" providerId="ADAL" clId="{52428C85-3609-483A-9603-47C34621B580}" dt="2021-03-24T18:01:34.898" v="648" actId="1076"/>
          <ac:graphicFrameMkLst>
            <pc:docMk/>
            <pc:sldMk cId="2023718862" sldId="309"/>
            <ac:graphicFrameMk id="4" creationId="{58E337E6-6458-43A0-A91F-B11FC50E9A31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4:44.761" v="809" actId="1076"/>
          <ac:graphicFrameMkLst>
            <pc:docMk/>
            <pc:sldMk cId="2023718862" sldId="309"/>
            <ac:graphicFrameMk id="7" creationId="{49C30E2C-A8E4-4618-B2C1-D5BE9D1352D8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1:36.348" v="649" actId="1076"/>
          <ac:graphicFrameMkLst>
            <pc:docMk/>
            <pc:sldMk cId="2023718862" sldId="309"/>
            <ac:graphicFrameMk id="8" creationId="{4415D834-10EC-4575-872A-90AFAC3032E7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3:53.118" v="725" actId="1076"/>
          <ac:graphicFrameMkLst>
            <pc:docMk/>
            <pc:sldMk cId="2023718862" sldId="309"/>
            <ac:graphicFrameMk id="12" creationId="{622C362F-B67E-47C0-AB7F-D1E720F6FD13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4:40.563" v="808" actId="1076"/>
          <ac:graphicFrameMkLst>
            <pc:docMk/>
            <pc:sldMk cId="2023718862" sldId="309"/>
            <ac:graphicFrameMk id="16" creationId="{A13DABFD-9AB7-4CD8-A774-CE09F073FCEA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4:50.778" v="816" actId="1035"/>
          <ac:graphicFrameMkLst>
            <pc:docMk/>
            <pc:sldMk cId="2023718862" sldId="309"/>
            <ac:graphicFrameMk id="17" creationId="{DF57948D-AE53-4AC1-B5AD-BCC53F99D869}"/>
          </ac:graphicFrameMkLst>
        </pc:graphicFrameChg>
        <pc:cxnChg chg="add mod">
          <ac:chgData name="Danny Young" userId="cb0f4ce2-eb4f-479e-8e8f-3beb257e632f" providerId="ADAL" clId="{52428C85-3609-483A-9603-47C34621B580}" dt="2021-03-24T18:03:37.385" v="720" actId="1076"/>
          <ac:cxnSpMkLst>
            <pc:docMk/>
            <pc:sldMk cId="2023718862" sldId="309"/>
            <ac:cxnSpMk id="10" creationId="{50E3A890-0266-417F-8B22-750311B764A5}"/>
          </ac:cxnSpMkLst>
        </pc:cxnChg>
        <pc:cxnChg chg="add mod">
          <ac:chgData name="Danny Young" userId="cb0f4ce2-eb4f-479e-8e8f-3beb257e632f" providerId="ADAL" clId="{52428C85-3609-483A-9603-47C34621B580}" dt="2021-03-24T18:03:39.290" v="721" actId="1076"/>
          <ac:cxnSpMkLst>
            <pc:docMk/>
            <pc:sldMk cId="2023718862" sldId="309"/>
            <ac:cxnSpMk id="11" creationId="{27321C29-A6BD-4CED-BEE9-BED593F58E3D}"/>
          </ac:cxnSpMkLst>
        </pc:cxnChg>
        <pc:cxnChg chg="add mod">
          <ac:chgData name="Danny Young" userId="cb0f4ce2-eb4f-479e-8e8f-3beb257e632f" providerId="ADAL" clId="{52428C85-3609-483A-9603-47C34621B580}" dt="2021-03-24T18:04:10.633" v="730" actId="1076"/>
          <ac:cxnSpMkLst>
            <pc:docMk/>
            <pc:sldMk cId="2023718862" sldId="309"/>
            <ac:cxnSpMk id="14" creationId="{603106E5-C261-40AC-A123-6D564EC3FA75}"/>
          </ac:cxnSpMkLst>
        </pc:cxnChg>
        <pc:cxnChg chg="add mod">
          <ac:chgData name="Danny Young" userId="cb0f4ce2-eb4f-479e-8e8f-3beb257e632f" providerId="ADAL" clId="{52428C85-3609-483A-9603-47C34621B580}" dt="2021-03-24T18:04:08.364" v="729" actId="1076"/>
          <ac:cxnSpMkLst>
            <pc:docMk/>
            <pc:sldMk cId="2023718862" sldId="309"/>
            <ac:cxnSpMk id="15" creationId="{90440D97-6199-44F0-A617-127B8B40A4CB}"/>
          </ac:cxnSpMkLst>
        </pc:cxnChg>
      </pc:sldChg>
      <pc:sldChg chg="addSp delSp modSp new mod modAnim">
        <pc:chgData name="Danny Young" userId="cb0f4ce2-eb4f-479e-8e8f-3beb257e632f" providerId="ADAL" clId="{52428C85-3609-483A-9603-47C34621B580}" dt="2021-03-31T21:07:03.083" v="2062" actId="1036"/>
        <pc:sldMkLst>
          <pc:docMk/>
          <pc:sldMk cId="4281923257" sldId="310"/>
        </pc:sldMkLst>
        <pc:spChg chg="del">
          <ac:chgData name="Danny Young" userId="cb0f4ce2-eb4f-479e-8e8f-3beb257e632f" providerId="ADAL" clId="{52428C85-3609-483A-9603-47C34621B580}" dt="2021-03-24T18:05:58.285" v="1023" actId="478"/>
          <ac:spMkLst>
            <pc:docMk/>
            <pc:sldMk cId="4281923257" sldId="310"/>
            <ac:spMk id="2" creationId="{7A654BF5-EAD3-4BA6-97AE-7377B37E2544}"/>
          </ac:spMkLst>
        </pc:spChg>
        <pc:spChg chg="mod">
          <ac:chgData name="Danny Young" userId="cb0f4ce2-eb4f-479e-8e8f-3beb257e632f" providerId="ADAL" clId="{52428C85-3609-483A-9603-47C34621B580}" dt="2021-03-24T18:08:10.407" v="1154" actId="14100"/>
          <ac:spMkLst>
            <pc:docMk/>
            <pc:sldMk cId="4281923257" sldId="310"/>
            <ac:spMk id="3" creationId="{69D84AA9-015F-4A1F-BF69-D27D1FA4D7B7}"/>
          </ac:spMkLst>
        </pc:spChg>
        <pc:spChg chg="add mod">
          <ac:chgData name="Danny Young" userId="cb0f4ce2-eb4f-479e-8e8f-3beb257e632f" providerId="ADAL" clId="{52428C85-3609-483A-9603-47C34621B580}" dt="2021-03-24T18:08:42.899" v="1242" actId="14100"/>
          <ac:spMkLst>
            <pc:docMk/>
            <pc:sldMk cId="4281923257" sldId="310"/>
            <ac:spMk id="6" creationId="{ADBE33FD-6079-4BF9-B068-226565E81050}"/>
          </ac:spMkLst>
        </pc:spChg>
        <pc:spChg chg="add mod">
          <ac:chgData name="Danny Young" userId="cb0f4ce2-eb4f-479e-8e8f-3beb257e632f" providerId="ADAL" clId="{52428C85-3609-483A-9603-47C34621B580}" dt="2021-03-24T18:09:08.924" v="1246" actId="692"/>
          <ac:spMkLst>
            <pc:docMk/>
            <pc:sldMk cId="4281923257" sldId="310"/>
            <ac:spMk id="7" creationId="{5DF4DD77-E050-4E7D-9390-880028A58654}"/>
          </ac:spMkLst>
        </pc:spChg>
        <pc:spChg chg="add mod">
          <ac:chgData name="Danny Young" userId="cb0f4ce2-eb4f-479e-8e8f-3beb257e632f" providerId="ADAL" clId="{52428C85-3609-483A-9603-47C34621B580}" dt="2021-03-24T18:09:47.750" v="1253" actId="20577"/>
          <ac:spMkLst>
            <pc:docMk/>
            <pc:sldMk cId="4281923257" sldId="310"/>
            <ac:spMk id="8" creationId="{463CDCC8-2E28-4F2F-B1B1-8A1B0019A3ED}"/>
          </ac:spMkLst>
        </pc:spChg>
        <pc:spChg chg="add mod">
          <ac:chgData name="Danny Young" userId="cb0f4ce2-eb4f-479e-8e8f-3beb257e632f" providerId="ADAL" clId="{52428C85-3609-483A-9603-47C34621B580}" dt="2021-03-24T18:13:10.962" v="1403" actId="1076"/>
          <ac:spMkLst>
            <pc:docMk/>
            <pc:sldMk cId="4281923257" sldId="310"/>
            <ac:spMk id="19" creationId="{51EA0BF4-572B-41ED-A08A-49543124DCEC}"/>
          </ac:spMkLst>
        </pc:spChg>
        <pc:spChg chg="add mod">
          <ac:chgData name="Danny Young" userId="cb0f4ce2-eb4f-479e-8e8f-3beb257e632f" providerId="ADAL" clId="{52428C85-3609-483A-9603-47C34621B580}" dt="2021-03-24T18:14:02.389" v="1405" actId="1076"/>
          <ac:spMkLst>
            <pc:docMk/>
            <pc:sldMk cId="4281923257" sldId="310"/>
            <ac:spMk id="20" creationId="{F00C26DE-5582-456B-B7DE-F5862A4503B5}"/>
          </ac:spMkLst>
        </pc:spChg>
        <pc:spChg chg="add mod">
          <ac:chgData name="Danny Young" userId="cb0f4ce2-eb4f-479e-8e8f-3beb257e632f" providerId="ADAL" clId="{52428C85-3609-483A-9603-47C34621B580}" dt="2021-03-24T18:14:06.137" v="1407" actId="1076"/>
          <ac:spMkLst>
            <pc:docMk/>
            <pc:sldMk cId="4281923257" sldId="310"/>
            <ac:spMk id="21" creationId="{F922A3A8-891E-40AC-BAD5-FC51B3D62C3F}"/>
          </ac:spMkLst>
        </pc:spChg>
        <pc:graphicFrameChg chg="add mod">
          <ac:chgData name="Danny Young" userId="cb0f4ce2-eb4f-479e-8e8f-3beb257e632f" providerId="ADAL" clId="{52428C85-3609-483A-9603-47C34621B580}" dt="2021-03-24T18:08:13.330" v="1155" actId="1076"/>
          <ac:graphicFrameMkLst>
            <pc:docMk/>
            <pc:sldMk cId="4281923257" sldId="310"/>
            <ac:graphicFrameMk id="4" creationId="{652CF91B-F222-4B27-9F52-ED0E782E2F27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07:37.619" v="1073" actId="1076"/>
          <ac:graphicFrameMkLst>
            <pc:docMk/>
            <pc:sldMk cId="4281923257" sldId="310"/>
            <ac:graphicFrameMk id="5" creationId="{8F0E248A-F7CC-4177-A734-BDB99D380F5A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0:41.671" v="1273" actId="1038"/>
          <ac:graphicFrameMkLst>
            <pc:docMk/>
            <pc:sldMk cId="4281923257" sldId="310"/>
            <ac:graphicFrameMk id="9" creationId="{BF6A591B-DCAC-40FE-849F-CF55C3E59B5E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0:53.608" v="1292" actId="1036"/>
          <ac:graphicFrameMkLst>
            <pc:docMk/>
            <pc:sldMk cId="4281923257" sldId="310"/>
            <ac:graphicFrameMk id="10" creationId="{BB54B506-821F-4B9B-8A17-01930238230B}"/>
          </ac:graphicFrameMkLst>
        </pc:graphicFrameChg>
        <pc:graphicFrameChg chg="add mod">
          <ac:chgData name="Danny Young" userId="cb0f4ce2-eb4f-479e-8e8f-3beb257e632f" providerId="ADAL" clId="{52428C85-3609-483A-9603-47C34621B580}" dt="2021-03-31T21:06:49.736" v="2057" actId="1076"/>
          <ac:graphicFrameMkLst>
            <pc:docMk/>
            <pc:sldMk cId="4281923257" sldId="310"/>
            <ac:graphicFrameMk id="13" creationId="{0BA33763-473C-43EF-A7F1-D7EF7104EE86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2:15.455" v="1309" actId="1076"/>
          <ac:graphicFrameMkLst>
            <pc:docMk/>
            <pc:sldMk cId="4281923257" sldId="310"/>
            <ac:graphicFrameMk id="17" creationId="{6FBF3E46-15D0-4EF7-9847-5440A0219DEF}"/>
          </ac:graphicFrameMkLst>
        </pc:graphicFrameChg>
        <pc:graphicFrameChg chg="add mod">
          <ac:chgData name="Danny Young" userId="cb0f4ce2-eb4f-479e-8e8f-3beb257e632f" providerId="ADAL" clId="{52428C85-3609-483A-9603-47C34621B580}" dt="2021-03-31T21:07:03.083" v="2062" actId="1036"/>
          <ac:graphicFrameMkLst>
            <pc:docMk/>
            <pc:sldMk cId="4281923257" sldId="310"/>
            <ac:graphicFrameMk id="18" creationId="{AA14B8FF-0F60-457F-B45A-20F1CDE70888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4:33.313" v="1415" actId="1076"/>
          <ac:graphicFrameMkLst>
            <pc:docMk/>
            <pc:sldMk cId="4281923257" sldId="310"/>
            <ac:graphicFrameMk id="22" creationId="{A5CC3B23-16EF-4FAB-BA14-A43E8F74EC3F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4:50.147" v="1425" actId="1037"/>
          <ac:graphicFrameMkLst>
            <pc:docMk/>
            <pc:sldMk cId="4281923257" sldId="310"/>
            <ac:graphicFrameMk id="23" creationId="{7FBE0FCB-763C-4EB1-B0DE-0E551A356107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5:01.961" v="1431" actId="1037"/>
          <ac:graphicFrameMkLst>
            <pc:docMk/>
            <pc:sldMk cId="4281923257" sldId="310"/>
            <ac:graphicFrameMk id="24" creationId="{D818A99C-6426-42E2-AE21-3C09B46DB422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5:38.576" v="1449" actId="1037"/>
          <ac:graphicFrameMkLst>
            <pc:docMk/>
            <pc:sldMk cId="4281923257" sldId="310"/>
            <ac:graphicFrameMk id="28" creationId="{DD3ABBED-2585-4228-A618-103D33C95B48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5:58.454" v="1456" actId="1076"/>
          <ac:graphicFrameMkLst>
            <pc:docMk/>
            <pc:sldMk cId="4281923257" sldId="310"/>
            <ac:graphicFrameMk id="31" creationId="{DDFD8C2A-1528-44F9-8E17-94709D2111B1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6:20.722" v="1461" actId="1076"/>
          <ac:graphicFrameMkLst>
            <pc:docMk/>
            <pc:sldMk cId="4281923257" sldId="310"/>
            <ac:graphicFrameMk id="32" creationId="{E7894DD0-16CE-4612-BC81-D274F6D475FD}"/>
          </ac:graphicFrameMkLst>
        </pc:graphicFrameChg>
        <pc:cxnChg chg="add mod">
          <ac:chgData name="Danny Young" userId="cb0f4ce2-eb4f-479e-8e8f-3beb257e632f" providerId="ADAL" clId="{52428C85-3609-483A-9603-47C34621B580}" dt="2021-03-24T18:11:37.519" v="1297" actId="1076"/>
          <ac:cxnSpMkLst>
            <pc:docMk/>
            <pc:sldMk cId="4281923257" sldId="310"/>
            <ac:cxnSpMk id="11" creationId="{0F1BF9D1-C896-4FBB-97C0-1413EF8D3CCB}"/>
          </ac:cxnSpMkLst>
        </pc:cxnChg>
        <pc:cxnChg chg="add mod">
          <ac:chgData name="Danny Young" userId="cb0f4ce2-eb4f-479e-8e8f-3beb257e632f" providerId="ADAL" clId="{52428C85-3609-483A-9603-47C34621B580}" dt="2021-03-24T18:11:39.457" v="1298" actId="1076"/>
          <ac:cxnSpMkLst>
            <pc:docMk/>
            <pc:sldMk cId="4281923257" sldId="310"/>
            <ac:cxnSpMk id="12" creationId="{044B6B57-AD2D-4361-AA0D-ED1CB08879C3}"/>
          </ac:cxnSpMkLst>
        </pc:cxnChg>
        <pc:cxnChg chg="add mod">
          <ac:chgData name="Danny Young" userId="cb0f4ce2-eb4f-479e-8e8f-3beb257e632f" providerId="ADAL" clId="{52428C85-3609-483A-9603-47C34621B580}" dt="2021-03-24T18:12:01.211" v="1303" actId="1076"/>
          <ac:cxnSpMkLst>
            <pc:docMk/>
            <pc:sldMk cId="4281923257" sldId="310"/>
            <ac:cxnSpMk id="15" creationId="{1A5CF076-7E0C-4C69-9975-AC8DA3B86F26}"/>
          </ac:cxnSpMkLst>
        </pc:cxnChg>
        <pc:cxnChg chg="add mod">
          <ac:chgData name="Danny Young" userId="cb0f4ce2-eb4f-479e-8e8f-3beb257e632f" providerId="ADAL" clId="{52428C85-3609-483A-9603-47C34621B580}" dt="2021-03-24T18:12:04.922" v="1305" actId="1076"/>
          <ac:cxnSpMkLst>
            <pc:docMk/>
            <pc:sldMk cId="4281923257" sldId="310"/>
            <ac:cxnSpMk id="16" creationId="{4B4C228D-AB9D-4907-810C-F6AB94AD1834}"/>
          </ac:cxnSpMkLst>
        </pc:cxnChg>
        <pc:cxnChg chg="add mod">
          <ac:chgData name="Danny Young" userId="cb0f4ce2-eb4f-479e-8e8f-3beb257e632f" providerId="ADAL" clId="{52428C85-3609-483A-9603-47C34621B580}" dt="2021-03-24T18:15:21.251" v="1433" actId="1076"/>
          <ac:cxnSpMkLst>
            <pc:docMk/>
            <pc:sldMk cId="4281923257" sldId="310"/>
            <ac:cxnSpMk id="25" creationId="{207D9863-1EF7-4EB5-8C2D-FFAABC49844D}"/>
          </ac:cxnSpMkLst>
        </pc:cxnChg>
        <pc:cxnChg chg="add mod">
          <ac:chgData name="Danny Young" userId="cb0f4ce2-eb4f-479e-8e8f-3beb257e632f" providerId="ADAL" clId="{52428C85-3609-483A-9603-47C34621B580}" dt="2021-03-24T18:15:28.732" v="1436" actId="1076"/>
          <ac:cxnSpMkLst>
            <pc:docMk/>
            <pc:sldMk cId="4281923257" sldId="310"/>
            <ac:cxnSpMk id="26" creationId="{C39137A9-FDF7-421E-B49F-71663DC49FB2}"/>
          </ac:cxnSpMkLst>
        </pc:cxnChg>
        <pc:cxnChg chg="add mod">
          <ac:chgData name="Danny Young" userId="cb0f4ce2-eb4f-479e-8e8f-3beb257e632f" providerId="ADAL" clId="{52428C85-3609-483A-9603-47C34621B580}" dt="2021-03-24T18:15:48.365" v="1452" actId="1076"/>
          <ac:cxnSpMkLst>
            <pc:docMk/>
            <pc:sldMk cId="4281923257" sldId="310"/>
            <ac:cxnSpMk id="29" creationId="{C5ED41AB-1FB5-41C5-9C00-BB3E897ECD18}"/>
          </ac:cxnSpMkLst>
        </pc:cxnChg>
        <pc:cxnChg chg="add mod">
          <ac:chgData name="Danny Young" userId="cb0f4ce2-eb4f-479e-8e8f-3beb257e632f" providerId="ADAL" clId="{52428C85-3609-483A-9603-47C34621B580}" dt="2021-03-24T18:15:45.757" v="1451" actId="1076"/>
          <ac:cxnSpMkLst>
            <pc:docMk/>
            <pc:sldMk cId="4281923257" sldId="310"/>
            <ac:cxnSpMk id="30" creationId="{EE4461E1-10C3-4216-A5BF-7BAD3877145E}"/>
          </ac:cxnSpMkLst>
        </pc:cxnChg>
      </pc:sldChg>
      <pc:sldChg chg="addSp delSp modSp new mod">
        <pc:chgData name="Danny Young" userId="cb0f4ce2-eb4f-479e-8e8f-3beb257e632f" providerId="ADAL" clId="{52428C85-3609-483A-9603-47C34621B580}" dt="2021-03-24T18:18:18.163" v="1634" actId="1076"/>
        <pc:sldMkLst>
          <pc:docMk/>
          <pc:sldMk cId="3141440141" sldId="311"/>
        </pc:sldMkLst>
        <pc:spChg chg="del">
          <ac:chgData name="Danny Young" userId="cb0f4ce2-eb4f-479e-8e8f-3beb257e632f" providerId="ADAL" clId="{52428C85-3609-483A-9603-47C34621B580}" dt="2021-03-24T18:17:04.341" v="1607" actId="478"/>
          <ac:spMkLst>
            <pc:docMk/>
            <pc:sldMk cId="3141440141" sldId="311"/>
            <ac:spMk id="2" creationId="{AB94CF2D-F4D7-41A6-AAB1-F078B821B261}"/>
          </ac:spMkLst>
        </pc:spChg>
        <pc:spChg chg="mod">
          <ac:chgData name="Danny Young" userId="cb0f4ce2-eb4f-479e-8e8f-3beb257e632f" providerId="ADAL" clId="{52428C85-3609-483A-9603-47C34621B580}" dt="2021-03-24T18:17:11.904" v="1610" actId="14100"/>
          <ac:spMkLst>
            <pc:docMk/>
            <pc:sldMk cId="3141440141" sldId="311"/>
            <ac:spMk id="3" creationId="{9009562C-A56D-45BF-BA40-718942B2BF14}"/>
          </ac:spMkLst>
        </pc:spChg>
        <pc:graphicFrameChg chg="add mod">
          <ac:chgData name="Danny Young" userId="cb0f4ce2-eb4f-479e-8e8f-3beb257e632f" providerId="ADAL" clId="{52428C85-3609-483A-9603-47C34621B580}" dt="2021-03-24T18:17:24.534" v="1615" actId="1076"/>
          <ac:graphicFrameMkLst>
            <pc:docMk/>
            <pc:sldMk cId="3141440141" sldId="311"/>
            <ac:graphicFrameMk id="4" creationId="{4EACEEBF-9C3D-4BEA-8C1C-90B2DC7641CB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7:50.050" v="1625"/>
          <ac:graphicFrameMkLst>
            <pc:docMk/>
            <pc:sldMk cId="3141440141" sldId="311"/>
            <ac:graphicFrameMk id="5" creationId="{8202A1C0-4058-41A7-A6C1-7A0585D6228F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7:47.310" v="1624" actId="1076"/>
          <ac:graphicFrameMkLst>
            <pc:docMk/>
            <pc:sldMk cId="3141440141" sldId="311"/>
            <ac:graphicFrameMk id="6" creationId="{A72FFAFA-F1B3-4C6D-80C1-D034625C2CA7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8:03.814" v="1629" actId="1076"/>
          <ac:graphicFrameMkLst>
            <pc:docMk/>
            <pc:sldMk cId="3141440141" sldId="311"/>
            <ac:graphicFrameMk id="7" creationId="{D071A6D9-5267-49B6-862A-9E6045F2BDCD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18:18.163" v="1634" actId="1076"/>
          <ac:graphicFrameMkLst>
            <pc:docMk/>
            <pc:sldMk cId="3141440141" sldId="311"/>
            <ac:graphicFrameMk id="8" creationId="{C2A328DA-8CEA-4A14-AB4D-0793AAD08804}"/>
          </ac:graphicFrameMkLst>
        </pc:graphicFrameChg>
      </pc:sldChg>
      <pc:sldChg chg="addSp modSp new mod modAnim">
        <pc:chgData name="Danny Young" userId="cb0f4ce2-eb4f-479e-8e8f-3beb257e632f" providerId="ADAL" clId="{52428C85-3609-483A-9603-47C34621B580}" dt="2021-03-24T18:28:53.098" v="2056" actId="1036"/>
        <pc:sldMkLst>
          <pc:docMk/>
          <pc:sldMk cId="2045441588" sldId="312"/>
        </pc:sldMkLst>
        <pc:spChg chg="mod">
          <ac:chgData name="Danny Young" userId="cb0f4ce2-eb4f-479e-8e8f-3beb257e632f" providerId="ADAL" clId="{52428C85-3609-483A-9603-47C34621B580}" dt="2021-03-24T18:23:22.399" v="1742" actId="27636"/>
          <ac:spMkLst>
            <pc:docMk/>
            <pc:sldMk cId="2045441588" sldId="312"/>
            <ac:spMk id="2" creationId="{BC74F087-549F-4C82-969C-D3076B50D035}"/>
          </ac:spMkLst>
        </pc:spChg>
        <pc:spChg chg="mod">
          <ac:chgData name="Danny Young" userId="cb0f4ce2-eb4f-479e-8e8f-3beb257e632f" providerId="ADAL" clId="{52428C85-3609-483A-9603-47C34621B580}" dt="2021-03-24T18:25:03.305" v="1914" actId="1076"/>
          <ac:spMkLst>
            <pc:docMk/>
            <pc:sldMk cId="2045441588" sldId="312"/>
            <ac:spMk id="3" creationId="{80645CFE-53DD-4BF5-A6B1-2B8FB94E1D0E}"/>
          </ac:spMkLst>
        </pc:spChg>
        <pc:spChg chg="add mod">
          <ac:chgData name="Danny Young" userId="cb0f4ce2-eb4f-479e-8e8f-3beb257e632f" providerId="ADAL" clId="{52428C85-3609-483A-9603-47C34621B580}" dt="2021-03-24T18:28:03.785" v="2014" actId="1076"/>
          <ac:spMkLst>
            <pc:docMk/>
            <pc:sldMk cId="2045441588" sldId="312"/>
            <ac:spMk id="12" creationId="{EFF0F145-4543-4FBE-AE76-DC90B6AA7039}"/>
          </ac:spMkLst>
        </pc:spChg>
        <pc:spChg chg="add mod">
          <ac:chgData name="Danny Young" userId="cb0f4ce2-eb4f-479e-8e8f-3beb257e632f" providerId="ADAL" clId="{52428C85-3609-483A-9603-47C34621B580}" dt="2021-03-24T18:28:46.748" v="2045" actId="1076"/>
          <ac:spMkLst>
            <pc:docMk/>
            <pc:sldMk cId="2045441588" sldId="312"/>
            <ac:spMk id="14" creationId="{93BBBAF5-9CB8-44AE-AD5B-D77B991A2CDC}"/>
          </ac:spMkLst>
        </pc:spChg>
        <pc:graphicFrameChg chg="add mod">
          <ac:chgData name="Danny Young" userId="cb0f4ce2-eb4f-479e-8e8f-3beb257e632f" providerId="ADAL" clId="{52428C85-3609-483A-9603-47C34621B580}" dt="2021-03-24T18:25:15.008" v="1922"/>
          <ac:graphicFrameMkLst>
            <pc:docMk/>
            <pc:sldMk cId="2045441588" sldId="312"/>
            <ac:graphicFrameMk id="4" creationId="{849C29C9-C33B-49D1-9443-916F9DE3476F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5:35.720" v="1926" actId="1076"/>
          <ac:graphicFrameMkLst>
            <pc:docMk/>
            <pc:sldMk cId="2045441588" sldId="312"/>
            <ac:graphicFrameMk id="5" creationId="{1CCDD602-85E2-41E9-92C3-27B4F9FA4744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6:01.291" v="1934" actId="1076"/>
          <ac:graphicFrameMkLst>
            <pc:docMk/>
            <pc:sldMk cId="2045441588" sldId="312"/>
            <ac:graphicFrameMk id="6" creationId="{89AE2893-C901-45A4-AC98-377BC21CB7D5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6:20.262" v="1945" actId="1038"/>
          <ac:graphicFrameMkLst>
            <pc:docMk/>
            <pc:sldMk cId="2045441588" sldId="312"/>
            <ac:graphicFrameMk id="7" creationId="{76AFE618-0C28-4F5A-A544-4EA09BC9E2E5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6:27.144" v="1949" actId="1076"/>
          <ac:graphicFrameMkLst>
            <pc:docMk/>
            <pc:sldMk cId="2045441588" sldId="312"/>
            <ac:graphicFrameMk id="8" creationId="{37A8610C-F3F8-4AF3-B02D-D57D38DA17A5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7:16.179" v="1964" actId="1076"/>
          <ac:graphicFrameMkLst>
            <pc:docMk/>
            <pc:sldMk cId="2045441588" sldId="312"/>
            <ac:graphicFrameMk id="9" creationId="{AC04F288-9F10-4A32-B1DF-CEF9C181918F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7:16.179" v="1964" actId="1076"/>
          <ac:graphicFrameMkLst>
            <pc:docMk/>
            <pc:sldMk cId="2045441588" sldId="312"/>
            <ac:graphicFrameMk id="10" creationId="{12055BA1-764B-4C87-B5B9-DF937A1C6279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7:41.058" v="1971" actId="1076"/>
          <ac:graphicFrameMkLst>
            <pc:docMk/>
            <pc:sldMk cId="2045441588" sldId="312"/>
            <ac:graphicFrameMk id="11" creationId="{03D92340-56D0-4B47-9F6D-A215FA8E432A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8:34.566" v="2019" actId="1076"/>
          <ac:graphicFrameMkLst>
            <pc:docMk/>
            <pc:sldMk cId="2045441588" sldId="312"/>
            <ac:graphicFrameMk id="13" creationId="{96F1DF93-CEC7-4F63-BF0A-6320456F1188}"/>
          </ac:graphicFrameMkLst>
        </pc:graphicFrameChg>
        <pc:graphicFrameChg chg="add mod">
          <ac:chgData name="Danny Young" userId="cb0f4ce2-eb4f-479e-8e8f-3beb257e632f" providerId="ADAL" clId="{52428C85-3609-483A-9603-47C34621B580}" dt="2021-03-24T18:28:53.098" v="2056" actId="1036"/>
          <ac:graphicFrameMkLst>
            <pc:docMk/>
            <pc:sldMk cId="2045441588" sldId="312"/>
            <ac:graphicFrameMk id="15" creationId="{19E1688C-3A5C-4B43-8731-232B51661D75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566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0402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0488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2060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9841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7382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12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8449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665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1-03-3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image" Target="../media/image43.wmf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5.bin"/><Relationship Id="rId47" Type="http://schemas.openxmlformats.org/officeDocument/2006/relationships/image" Target="../media/image47.wmf"/><Relationship Id="rId50" Type="http://schemas.openxmlformats.org/officeDocument/2006/relationships/oleObject" Target="../embeddings/oleObject49.bin"/><Relationship Id="rId55" Type="http://schemas.openxmlformats.org/officeDocument/2006/relationships/oleObject" Target="../embeddings/oleObject52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40.wmf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4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41" Type="http://schemas.openxmlformats.org/officeDocument/2006/relationships/image" Target="../media/image44.wmf"/><Relationship Id="rId54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46.wmf"/><Relationship Id="rId53" Type="http://schemas.openxmlformats.org/officeDocument/2006/relationships/oleObject" Target="../embeddings/oleObject51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49" Type="http://schemas.openxmlformats.org/officeDocument/2006/relationships/image" Target="../media/image4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39.wmf"/><Relationship Id="rId44" Type="http://schemas.openxmlformats.org/officeDocument/2006/relationships/oleObject" Target="../embeddings/oleObject46.bin"/><Relationship Id="rId52" Type="http://schemas.openxmlformats.org/officeDocument/2006/relationships/oleObject" Target="../embeddings/oleObject50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1.wmf"/><Relationship Id="rId43" Type="http://schemas.openxmlformats.org/officeDocument/2006/relationships/image" Target="../media/image45.wmf"/><Relationship Id="rId48" Type="http://schemas.openxmlformats.org/officeDocument/2006/relationships/oleObject" Target="../embeddings/oleObject48.bin"/><Relationship Id="rId56" Type="http://schemas.openxmlformats.org/officeDocument/2006/relationships/image" Target="../media/image51.wmf"/><Relationship Id="rId8" Type="http://schemas.openxmlformats.org/officeDocument/2006/relationships/image" Target="../media/image28.wmf"/><Relationship Id="rId51" Type="http://schemas.openxmlformats.org/officeDocument/2006/relationships/image" Target="../media/image49.wmf"/><Relationship Id="rId3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1.bin"/><Relationship Id="rId25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7.wmf"/><Relationship Id="rId26" Type="http://schemas.openxmlformats.org/officeDocument/2006/relationships/image" Target="../media/image81.wmf"/><Relationship Id="rId39" Type="http://schemas.openxmlformats.org/officeDocument/2006/relationships/image" Target="../media/image87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5.wmf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91.wmf"/><Relationship Id="rId50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8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8.bin"/><Relationship Id="rId41" Type="http://schemas.openxmlformats.org/officeDocument/2006/relationships/image" Target="../media/image88.wmf"/><Relationship Id="rId54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92.bin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90.wmf"/><Relationship Id="rId53" Type="http://schemas.openxmlformats.org/officeDocument/2006/relationships/oleObject" Target="../embeddings/oleObject100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49" Type="http://schemas.openxmlformats.org/officeDocument/2006/relationships/image" Target="../media/image92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oleObject" Target="../embeddings/oleObject96.bin"/><Relationship Id="rId52" Type="http://schemas.openxmlformats.org/officeDocument/2006/relationships/image" Target="../media/image93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91.bin"/><Relationship Id="rId43" Type="http://schemas.openxmlformats.org/officeDocument/2006/relationships/image" Target="../media/image89.wmf"/><Relationship Id="rId48" Type="http://schemas.openxmlformats.org/officeDocument/2006/relationships/oleObject" Target="../embeddings/oleObject98.bin"/><Relationship Id="rId8" Type="http://schemas.openxmlformats.org/officeDocument/2006/relationships/image" Target="../media/image74.wmf"/><Relationship Id="rId51" Type="http://schemas.openxmlformats.org/officeDocument/2006/relationships/oleObject" Target="../embeddings/oleObject9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6 Rational Expressions</a:t>
            </a:r>
            <a:br>
              <a:rPr lang="en-CA" dirty="0"/>
            </a:br>
            <a:r>
              <a:rPr lang="en-CA" dirty="0"/>
              <a:t>Lesson 2 </a:t>
            </a:r>
            <a:br>
              <a:rPr lang="en-CA" dirty="0"/>
            </a:br>
            <a:r>
              <a:rPr lang="en-CA" dirty="0"/>
              <a:t>Multiplying and Dividing  Rational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4F087-549F-4C82-969C-D3076B50D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One Trick for Simplifying Binomi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645CFE-53DD-4BF5-A6B1-2B8FB94E1D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836712"/>
            <a:ext cx="8435280" cy="1224136"/>
          </a:xfrm>
        </p:spPr>
        <p:txBody>
          <a:bodyPr/>
          <a:lstStyle/>
          <a:p>
            <a:r>
              <a:rPr lang="en-CA" dirty="0"/>
              <a:t>When the numerator and denominator have the same variables subtracting each other but in different order, then simplify to -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9C29C9-C33B-49D1-9443-916F9DE34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45720"/>
              </p:ext>
            </p:extLst>
          </p:nvPr>
        </p:nvGraphicFramePr>
        <p:xfrm>
          <a:off x="323528" y="2052820"/>
          <a:ext cx="181181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9C29C9-C33B-49D1-9443-916F9DE34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052820"/>
                        <a:ext cx="181181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CDD602-85E2-41E9-92C3-27B4F9FA4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74218"/>
              </p:ext>
            </p:extLst>
          </p:nvPr>
        </p:nvGraphicFramePr>
        <p:xfrm>
          <a:off x="3007742" y="2060848"/>
          <a:ext cx="1564258" cy="105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CCDD602-85E2-41E9-92C3-27B4F9FA4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742" y="2060848"/>
                        <a:ext cx="1564258" cy="105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AE2893-C901-45A4-AC98-377BC21CB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36161"/>
              </p:ext>
            </p:extLst>
          </p:nvPr>
        </p:nvGraphicFramePr>
        <p:xfrm>
          <a:off x="3001468" y="3212976"/>
          <a:ext cx="14525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9AE2893-C901-45A4-AC98-377BC21CB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468" y="3212976"/>
                        <a:ext cx="145256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AFE618-0C28-4F5A-A544-4EA09BC9E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740"/>
              </p:ext>
            </p:extLst>
          </p:nvPr>
        </p:nvGraphicFramePr>
        <p:xfrm>
          <a:off x="5291286" y="2095500"/>
          <a:ext cx="2305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AFE618-0C28-4F5A-A544-4EA09BC9E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286" y="2095500"/>
                        <a:ext cx="230505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A8610C-F3F8-4AF3-B02D-D57D38DA1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1964"/>
              </p:ext>
            </p:extLst>
          </p:nvPr>
        </p:nvGraphicFramePr>
        <p:xfrm>
          <a:off x="7627556" y="2402723"/>
          <a:ext cx="427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A8610C-F3F8-4AF3-B02D-D57D38DA1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7556" y="2402723"/>
                        <a:ext cx="427037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04F288-9F10-4A32-B1DF-CEF9C1819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88457"/>
              </p:ext>
            </p:extLst>
          </p:nvPr>
        </p:nvGraphicFramePr>
        <p:xfrm>
          <a:off x="251520" y="4509120"/>
          <a:ext cx="1562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444240" progId="Equation.DSMT4">
                  <p:embed/>
                </p:oleObj>
              </mc:Choice>
              <mc:Fallback>
                <p:oleObj name="Equation" r:id="rId13" imgW="6984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04F288-9F10-4A32-B1DF-CEF9C18191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4509120"/>
                        <a:ext cx="1562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055BA1-764B-4C87-B5B9-DF937A1C6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98567"/>
              </p:ext>
            </p:extLst>
          </p:nvPr>
        </p:nvGraphicFramePr>
        <p:xfrm>
          <a:off x="366014" y="5642694"/>
          <a:ext cx="1108675" cy="57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164880" progId="Equation.DSMT4">
                  <p:embed/>
                </p:oleObj>
              </mc:Choice>
              <mc:Fallback>
                <p:oleObj name="Equation" r:id="rId15" imgW="31716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055BA1-764B-4C87-B5B9-DF937A1C6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014" y="5642694"/>
                        <a:ext cx="1108675" cy="57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D92340-56D0-4B47-9F6D-A215FA8E4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39227"/>
              </p:ext>
            </p:extLst>
          </p:nvPr>
        </p:nvGraphicFramePr>
        <p:xfrm>
          <a:off x="2946699" y="4509120"/>
          <a:ext cx="1562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44240" progId="Equation.DSMT4">
                  <p:embed/>
                </p:oleObj>
              </mc:Choice>
              <mc:Fallback>
                <p:oleObj name="Equation" r:id="rId17" imgW="6984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D92340-56D0-4B47-9F6D-A215FA8E4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46699" y="4509120"/>
                        <a:ext cx="1562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8">
            <a:extLst>
              <a:ext uri="{FF2B5EF4-FFF2-40B4-BE49-F238E27FC236}">
                <a16:creationId xmlns:a16="http://schemas.microsoft.com/office/drawing/2014/main" id="{EFF0F145-4543-4FBE-AE76-DC90B6AA7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704" y="5534843"/>
            <a:ext cx="26642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Doesn’t work, top is not subtracting!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6F1DF93-CEC7-4F63-BF0A-6320456F1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89201"/>
              </p:ext>
            </p:extLst>
          </p:nvPr>
        </p:nvGraphicFramePr>
        <p:xfrm>
          <a:off x="5664682" y="4437112"/>
          <a:ext cx="1562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444240" progId="Equation.DSMT4">
                  <p:embed/>
                </p:oleObj>
              </mc:Choice>
              <mc:Fallback>
                <p:oleObj name="Equation" r:id="rId19" imgW="6984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6F1DF93-CEC7-4F63-BF0A-6320456F1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64682" y="4437112"/>
                        <a:ext cx="1562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8">
            <a:extLst>
              <a:ext uri="{FF2B5EF4-FFF2-40B4-BE49-F238E27FC236}">
                <a16:creationId xmlns:a16="http://schemas.microsoft.com/office/drawing/2014/main" id="{93BBBAF5-9CB8-44AE-AD5B-D77B991A2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944" y="5642694"/>
            <a:ext cx="26642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y aren’t switched!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E1688C-3A5C-4B43-8731-232B51661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63009"/>
              </p:ext>
            </p:extLst>
          </p:nvPr>
        </p:nvGraphicFramePr>
        <p:xfrm>
          <a:off x="7308304" y="4651350"/>
          <a:ext cx="7540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E1688C-3A5C-4B43-8731-232B51661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08304" y="4651350"/>
                        <a:ext cx="7540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44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91264" cy="778098"/>
          </a:xfrm>
        </p:spPr>
        <p:txBody>
          <a:bodyPr>
            <a:normAutofit fontScale="90000"/>
          </a:bodyPr>
          <a:lstStyle/>
          <a:p>
            <a:r>
              <a:rPr lang="en-CA" sz="2500" dirty="0"/>
              <a:t>Extra Practice: Simplify each of the following and state the NPV’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84928"/>
              </p:ext>
            </p:extLst>
          </p:nvPr>
        </p:nvGraphicFramePr>
        <p:xfrm>
          <a:off x="370160" y="980728"/>
          <a:ext cx="519231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600" imgH="889000" progId="Equation.DSMT4">
                  <p:embed/>
                </p:oleObj>
              </mc:Choice>
              <mc:Fallback>
                <p:oleObj name="Equation" r:id="rId3" imgW="4927600" imgH="889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60" y="980728"/>
                        <a:ext cx="519231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94960"/>
              </p:ext>
            </p:extLst>
          </p:nvPr>
        </p:nvGraphicFramePr>
        <p:xfrm>
          <a:off x="395536" y="2288774"/>
          <a:ext cx="5071075" cy="92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76800" imgH="889000" progId="Equation.DSMT4">
                  <p:embed/>
                </p:oleObj>
              </mc:Choice>
              <mc:Fallback>
                <p:oleObj name="Equation" r:id="rId5" imgW="4876800" imgH="889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88774"/>
                        <a:ext cx="5071075" cy="924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34955"/>
              </p:ext>
            </p:extLst>
          </p:nvPr>
        </p:nvGraphicFramePr>
        <p:xfrm>
          <a:off x="464191" y="3717032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889000" progId="Equation.DSMT4">
                  <p:embed/>
                </p:oleObj>
              </mc:Choice>
              <mc:Fallback>
                <p:oleObj name="Equation" r:id="rId7" imgW="5105400" imgH="889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91" y="3717032"/>
                        <a:ext cx="510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00127"/>
              </p:ext>
            </p:extLst>
          </p:nvPr>
        </p:nvGraphicFramePr>
        <p:xfrm>
          <a:off x="464191" y="5301208"/>
          <a:ext cx="744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42200" imgH="889000" progId="Equation.DSMT4">
                  <p:embed/>
                </p:oleObj>
              </mc:Choice>
              <mc:Fallback>
                <p:oleObj name="Equation" r:id="rId9" imgW="7442200" imgH="889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91" y="5301208"/>
                        <a:ext cx="7442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0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06388" y="260350"/>
          <a:ext cx="494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300" imgH="889000" progId="Equation.DSMT4">
                  <p:embed/>
                </p:oleObj>
              </mc:Choice>
              <mc:Fallback>
                <p:oleObj name="Equation" r:id="rId3" imgW="4940300" imgH="8890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60350"/>
                        <a:ext cx="494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4064" y="1315327"/>
          <a:ext cx="488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500" imgH="1016000" progId="Equation.DSMT4">
                  <p:embed/>
                </p:oleObj>
              </mc:Choice>
              <mc:Fallback>
                <p:oleObj name="Equation" r:id="rId5" imgW="4889500" imgH="1016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64" y="1315327"/>
                        <a:ext cx="4889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70809" y="1315322"/>
          <a:ext cx="129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400" imgH="1016000" progId="Equation.DSMT4">
                  <p:embed/>
                </p:oleObj>
              </mc:Choice>
              <mc:Fallback>
                <p:oleObj name="Equation" r:id="rId7" imgW="1295400" imgH="10160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809" y="1315322"/>
                        <a:ext cx="1295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9512" y="3260725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89500" imgH="889000" progId="Equation.DSMT4">
                  <p:embed/>
                </p:oleObj>
              </mc:Choice>
              <mc:Fallback>
                <p:oleObj name="Equation" r:id="rId9" imgW="4889500" imgH="889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60725"/>
                        <a:ext cx="488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504" y="4331113"/>
          <a:ext cx="5537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37200" imgH="1104900" progId="Equation.DSMT4">
                  <p:embed/>
                </p:oleObj>
              </mc:Choice>
              <mc:Fallback>
                <p:oleObj name="Equation" r:id="rId11" imgW="5537200" imgH="11049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31113"/>
                        <a:ext cx="5537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843363" y="5564460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900" imgH="1104900" progId="Equation.DSMT4">
                  <p:embed/>
                </p:oleObj>
              </mc:Choice>
              <mc:Fallback>
                <p:oleObj name="Equation" r:id="rId13" imgW="2120900" imgH="11049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63" y="5564460"/>
                        <a:ext cx="2120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436096" y="2518792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76600" imgH="838200" progId="Equation.DSMT4">
                  <p:embed/>
                </p:oleObj>
              </mc:Choice>
              <mc:Fallback>
                <p:oleObj name="Equation" r:id="rId15" imgW="3276600" imgH="8382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518792"/>
                        <a:ext cx="327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427984" y="5733256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17900" imgH="838200" progId="Equation.DSMT4">
                  <p:embed/>
                </p:oleObj>
              </mc:Choice>
              <mc:Fallback>
                <p:oleObj name="Equation" r:id="rId17" imgW="3517900" imgH="8382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733256"/>
                        <a:ext cx="351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4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3978" y="2892695"/>
          <a:ext cx="488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500" imgH="1016000" progId="Equation.DSMT4">
                  <p:embed/>
                </p:oleObj>
              </mc:Choice>
              <mc:Fallback>
                <p:oleObj name="Equation" r:id="rId3" imgW="4889500" imgH="1016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78" y="2892695"/>
                        <a:ext cx="4889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8783" y="1756910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27600" imgH="1016000" progId="Equation.DSMT4">
                  <p:embed/>
                </p:oleObj>
              </mc:Choice>
              <mc:Fallback>
                <p:oleObj name="Equation" r:id="rId5" imgW="4927600" imgH="10160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83" y="1756910"/>
                        <a:ext cx="492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58800" y="667792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05400" imgH="889000" progId="Equation.DSMT4">
                  <p:embed/>
                </p:oleObj>
              </mc:Choice>
              <mc:Fallback>
                <p:oleObj name="Equation" r:id="rId7" imgW="5105400" imgH="8890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667792"/>
                        <a:ext cx="510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41030" y="4029075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800" imgH="1016000" progId="Equation.DSMT4">
                  <p:embed/>
                </p:oleObj>
              </mc:Choice>
              <mc:Fallback>
                <p:oleObj name="Equation" r:id="rId9" imgW="1320800" imgH="10160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30" y="4029075"/>
                        <a:ext cx="1320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339752" y="5877272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8200" imgH="838200" progId="Equation.DSMT4">
                  <p:embed/>
                </p:oleObj>
              </mc:Choice>
              <mc:Fallback>
                <p:oleObj name="Equation" r:id="rId11" imgW="3378200" imgH="838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877272"/>
                        <a:ext cx="337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6365" y="5229200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e non-permissible values are for </a:t>
            </a:r>
            <a:r>
              <a:rPr lang="en-CA" sz="2800" i="1" dirty="0">
                <a:solidFill>
                  <a:srgbClr val="FF0000"/>
                </a:solidFill>
              </a:rPr>
              <a:t>x</a:t>
            </a:r>
            <a:r>
              <a:rPr lang="en-CA" sz="2800" dirty="0">
                <a:solidFill>
                  <a:srgbClr val="FF0000"/>
                </a:solidFill>
              </a:rPr>
              <a:t> are </a:t>
            </a:r>
          </a:p>
        </p:txBody>
      </p:sp>
    </p:spTree>
    <p:extLst>
      <p:ext uri="{BB962C8B-B14F-4D97-AF65-F5344CB8AC3E}">
        <p14:creationId xmlns:p14="http://schemas.microsoft.com/office/powerpoint/2010/main" val="285968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0647" y="2809873"/>
          <a:ext cx="734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40600" imgH="1016000" progId="Equation.DSMT4">
                  <p:embed/>
                </p:oleObj>
              </mc:Choice>
              <mc:Fallback>
                <p:oleObj name="Equation" r:id="rId3" imgW="7340600" imgH="1016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47" y="2809873"/>
                        <a:ext cx="7340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17226" y="1687221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0" imgH="1016000" progId="Equation.DSMT4">
                  <p:embed/>
                </p:oleObj>
              </mc:Choice>
              <mc:Fallback>
                <p:oleObj name="Equation" r:id="rId5" imgW="7366000" imgH="10160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6" y="1687221"/>
                        <a:ext cx="7366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93700" y="647700"/>
          <a:ext cx="746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67600" imgH="889000" progId="Equation.DSMT4">
                  <p:embed/>
                </p:oleObj>
              </mc:Choice>
              <mc:Fallback>
                <p:oleObj name="Equation" r:id="rId7" imgW="7467600" imgH="8890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47700"/>
                        <a:ext cx="746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78702" y="3931805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1016000" progId="Equation.DSMT4">
                  <p:embed/>
                </p:oleObj>
              </mc:Choice>
              <mc:Fallback>
                <p:oleObj name="Equation" r:id="rId9" imgW="1701800" imgH="10160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02" y="3931805"/>
                        <a:ext cx="1701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79712" y="5805264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700" imgH="825500" progId="Equation.DSMT4">
                  <p:embed/>
                </p:oleObj>
              </mc:Choice>
              <mc:Fallback>
                <p:oleObj name="Equation" r:id="rId11" imgW="3822700" imgH="8255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805264"/>
                        <a:ext cx="382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075" y="5157192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e non-permissible values are for </a:t>
            </a:r>
            <a:r>
              <a:rPr lang="en-CA" sz="2800" i="1" dirty="0">
                <a:solidFill>
                  <a:srgbClr val="FF0000"/>
                </a:solidFill>
              </a:rPr>
              <a:t>x</a:t>
            </a:r>
            <a:r>
              <a:rPr lang="en-CA" sz="2800" dirty="0">
                <a:solidFill>
                  <a:srgbClr val="FF0000"/>
                </a:solidFill>
              </a:rPr>
              <a:t> are </a:t>
            </a:r>
          </a:p>
        </p:txBody>
      </p:sp>
    </p:spTree>
    <p:extLst>
      <p:ext uri="{BB962C8B-B14F-4D97-AF65-F5344CB8AC3E}">
        <p14:creationId xmlns:p14="http://schemas.microsoft.com/office/powerpoint/2010/main" val="21588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3D7AA-840C-42A8-937E-4A695CD8C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516" y="260648"/>
            <a:ext cx="8712968" cy="418058"/>
          </a:xfrm>
        </p:spPr>
        <p:txBody>
          <a:bodyPr>
            <a:noAutofit/>
          </a:bodyPr>
          <a:lstStyle/>
          <a:p>
            <a:r>
              <a:rPr lang="en-CA" sz="2500" dirty="0"/>
              <a:t>I)  Multiplying and Dividing Rational Ex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832C56-E536-4174-8B82-6E59182CA21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5516" y="678706"/>
            <a:ext cx="8532948" cy="181419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dirty="0"/>
              <a:t>When multiplying R.E., look for similar variables</a:t>
            </a:r>
          </a:p>
          <a:p>
            <a:pPr marL="0" indent="0">
              <a:buNone/>
            </a:pPr>
            <a:r>
              <a:rPr lang="en-CA" dirty="0"/>
              <a:t>If both variables are at the top/bottom, multiply them </a:t>
            </a:r>
            <a:r>
              <a:rPr lang="en-CA" dirty="0">
                <a:sym typeface="Wingdings" panose="05000000000000000000" pitchFamily="2" charset="2"/>
              </a:rPr>
              <a:t>by adding their exponents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If one variable is at the top and other at the bottom, subtract or cancel their exponents</a:t>
            </a:r>
            <a:endParaRPr lang="en-CA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8E337E6-6458-43A0-A91F-B11FC50E9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88253"/>
              </p:ext>
            </p:extLst>
          </p:nvPr>
        </p:nvGraphicFramePr>
        <p:xfrm>
          <a:off x="611560" y="2468384"/>
          <a:ext cx="1201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69800" progId="Equation.DSMT4">
                  <p:embed/>
                </p:oleObj>
              </mc:Choice>
              <mc:Fallback>
                <p:oleObj name="Equation" r:id="rId2" imgW="558720" imgH="469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8E337E6-6458-43A0-A91F-B11FC50E9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68384"/>
                        <a:ext cx="12017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8">
            <a:extLst>
              <a:ext uri="{FF2B5EF4-FFF2-40B4-BE49-F238E27FC236}">
                <a16:creationId xmlns:a16="http://schemas.microsoft.com/office/drawing/2014/main" id="{7793E1E8-BC42-4D8F-B57B-4EA381A4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3609224"/>
            <a:ext cx="2448271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Both “x” variables are at the top, so we would multiply them</a:t>
            </a: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F3B7E8E5-9448-4B01-9DAF-F76D20B63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43" y="4927903"/>
            <a:ext cx="26543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Likewise, both “y” variables are the bottom, so we would multiply them too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49C30E2C-A8E4-4618-B2C1-D5BE9D135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62114"/>
              </p:ext>
            </p:extLst>
          </p:nvPr>
        </p:nvGraphicFramePr>
        <p:xfrm>
          <a:off x="611560" y="3663782"/>
          <a:ext cx="792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469800" progId="Equation.DSMT4">
                  <p:embed/>
                </p:oleObj>
              </mc:Choice>
              <mc:Fallback>
                <p:oleObj name="Equation" r:id="rId4" imgW="368280" imgH="469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49C30E2C-A8E4-4618-B2C1-D5BE9D135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63782"/>
                        <a:ext cx="79216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415D834-10EC-4575-872A-90AFAC303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18298"/>
              </p:ext>
            </p:extLst>
          </p:nvPr>
        </p:nvGraphicFramePr>
        <p:xfrm>
          <a:off x="4139952" y="2557618"/>
          <a:ext cx="1201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69800" progId="Equation.DSMT4">
                  <p:embed/>
                </p:oleObj>
              </mc:Choice>
              <mc:Fallback>
                <p:oleObj name="Equation" r:id="rId6" imgW="558720" imgH="469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4415D834-10EC-4575-872A-90AFAC303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557618"/>
                        <a:ext cx="12017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8">
            <a:extLst>
              <a:ext uri="{FF2B5EF4-FFF2-40B4-BE49-F238E27FC236}">
                <a16:creationId xmlns:a16="http://schemas.microsoft.com/office/drawing/2014/main" id="{95C521D6-032A-4E17-8351-081C5A5F6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2557618"/>
            <a:ext cx="244827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the “x” variables are split, 7 top and 3 bottom.  So we cancel them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0E3A890-0266-417F-8B22-750311B764A5}"/>
              </a:ext>
            </a:extLst>
          </p:cNvPr>
          <p:cNvCxnSpPr/>
          <p:nvPr/>
        </p:nvCxnSpPr>
        <p:spPr>
          <a:xfrm flipV="1">
            <a:off x="4151993" y="2628277"/>
            <a:ext cx="576262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7321C29-A6BD-4CED-BEE9-BED593F58E3D}"/>
              </a:ext>
            </a:extLst>
          </p:cNvPr>
          <p:cNvCxnSpPr/>
          <p:nvPr/>
        </p:nvCxnSpPr>
        <p:spPr>
          <a:xfrm flipV="1">
            <a:off x="4792781" y="3143250"/>
            <a:ext cx="576262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622C362F-B67E-47C0-AB7F-D1E720F6F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10024"/>
              </p:ext>
            </p:extLst>
          </p:nvPr>
        </p:nvGraphicFramePr>
        <p:xfrm>
          <a:off x="3907811" y="2393105"/>
          <a:ext cx="409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622C362F-B67E-47C0-AB7F-D1E720F6F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11" y="2393105"/>
                        <a:ext cx="4095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8">
            <a:extLst>
              <a:ext uri="{FF2B5EF4-FFF2-40B4-BE49-F238E27FC236}">
                <a16:creationId xmlns:a16="http://schemas.microsoft.com/office/drawing/2014/main" id="{CF650C24-D899-49D9-866D-EF49908BE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3942613"/>
            <a:ext cx="2448271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Likewise, the “y’s” are also split, so we cancel them too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03106E5-C261-40AC-A123-6D564EC3FA75}"/>
              </a:ext>
            </a:extLst>
          </p:cNvPr>
          <p:cNvCxnSpPr/>
          <p:nvPr/>
        </p:nvCxnSpPr>
        <p:spPr>
          <a:xfrm flipV="1">
            <a:off x="4819221" y="2624086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0440D97-6199-44F0-A617-127B8B40A4CB}"/>
              </a:ext>
            </a:extLst>
          </p:cNvPr>
          <p:cNvCxnSpPr/>
          <p:nvPr/>
        </p:nvCxnSpPr>
        <p:spPr>
          <a:xfrm flipV="1">
            <a:off x="4180596" y="3107915"/>
            <a:ext cx="500063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A13DABFD-9AB7-4CD8-A774-CE09F073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12772"/>
              </p:ext>
            </p:extLst>
          </p:nvPr>
        </p:nvGraphicFramePr>
        <p:xfrm>
          <a:off x="3805601" y="3307438"/>
          <a:ext cx="4365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A13DABFD-9AB7-4CD8-A774-CE09F073F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601" y="3307438"/>
                        <a:ext cx="4365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DF57948D-AE53-4AC1-B5AD-BCC53F99D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06673"/>
              </p:ext>
            </p:extLst>
          </p:nvPr>
        </p:nvGraphicFramePr>
        <p:xfrm>
          <a:off x="4273174" y="3645024"/>
          <a:ext cx="792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469800" progId="Equation.DSMT4">
                  <p:embed/>
                </p:oleObj>
              </mc:Choice>
              <mc:Fallback>
                <p:oleObj name="Equation" r:id="rId12" imgW="368280" imgH="46980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DF57948D-AE53-4AC1-B5AD-BCC53F99D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74" y="3645024"/>
                        <a:ext cx="79216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71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84AA9-015F-4A1F-BF69-D27D1FA4D7B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332656"/>
            <a:ext cx="8640960" cy="1728192"/>
          </a:xfrm>
        </p:spPr>
        <p:txBody>
          <a:bodyPr/>
          <a:lstStyle/>
          <a:p>
            <a:r>
              <a:rPr lang="en-CA" dirty="0"/>
              <a:t>If we are dividing rational fractions, we change the division sign to a multiplication sign and then flip the fraction to the right [and only that fraction!!]</a:t>
            </a:r>
          </a:p>
          <a:p>
            <a:r>
              <a:rPr lang="en-CA" dirty="0"/>
              <a:t>After you flip, you would then multiply the fraction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52CF91B-F222-4B27-9F52-ED0E782E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30584"/>
              </p:ext>
            </p:extLst>
          </p:nvPr>
        </p:nvGraphicFramePr>
        <p:xfrm>
          <a:off x="683568" y="2519362"/>
          <a:ext cx="17478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52CF91B-F222-4B27-9F52-ED0E782E2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19362"/>
                        <a:ext cx="174783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F0E248A-F7CC-4177-A734-BDB99D38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2077"/>
              </p:ext>
            </p:extLst>
          </p:nvPr>
        </p:nvGraphicFramePr>
        <p:xfrm>
          <a:off x="4355976" y="2519363"/>
          <a:ext cx="2457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44240" progId="Equation.DSMT4">
                  <p:embed/>
                </p:oleObj>
              </mc:Choice>
              <mc:Fallback>
                <p:oleObj name="Equation" r:id="rId4" imgW="1143000" imgH="4442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8F0E248A-F7CC-4177-A734-BDB99D380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19363"/>
                        <a:ext cx="24574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8">
            <a:extLst>
              <a:ext uri="{FF2B5EF4-FFF2-40B4-BE49-F238E27FC236}">
                <a16:creationId xmlns:a16="http://schemas.microsoft.com/office/drawing/2014/main" id="{ADBE33FD-6079-4BF9-B068-226565E81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50" y="5661248"/>
            <a:ext cx="308652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There’s one division sign, that means you would flip this fraction!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DF4DD77-E050-4E7D-9390-880028A58654}"/>
              </a:ext>
            </a:extLst>
          </p:cNvPr>
          <p:cNvSpPr/>
          <p:nvPr/>
        </p:nvSpPr>
        <p:spPr>
          <a:xfrm>
            <a:off x="2348345" y="3442855"/>
            <a:ext cx="963440" cy="2286000"/>
          </a:xfrm>
          <a:custGeom>
            <a:avLst/>
            <a:gdLst>
              <a:gd name="connsiteX0" fmla="*/ 367146 w 963440"/>
              <a:gd name="connsiteY0" fmla="*/ 2286000 h 2286000"/>
              <a:gd name="connsiteX1" fmla="*/ 955964 w 963440"/>
              <a:gd name="connsiteY1" fmla="*/ 1433945 h 2286000"/>
              <a:gd name="connsiteX2" fmla="*/ 0 w 963440"/>
              <a:gd name="connsiteY2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3440" h="2286000">
                <a:moveTo>
                  <a:pt x="367146" y="2286000"/>
                </a:moveTo>
                <a:cubicBezTo>
                  <a:pt x="692150" y="2050472"/>
                  <a:pt x="1017155" y="1814945"/>
                  <a:pt x="955964" y="1433945"/>
                </a:cubicBezTo>
                <a:cubicBezTo>
                  <a:pt x="894773" y="1052945"/>
                  <a:pt x="122382" y="159327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63CDCC8-2E28-4F2F-B1B1-8A1B0019A3ED}"/>
              </a:ext>
            </a:extLst>
          </p:cNvPr>
          <p:cNvSpPr/>
          <p:nvPr/>
        </p:nvSpPr>
        <p:spPr>
          <a:xfrm>
            <a:off x="1557486" y="2448633"/>
            <a:ext cx="963440" cy="115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d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F6A591B-DCAC-40FE-849F-CF55C3E5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088"/>
              </p:ext>
            </p:extLst>
          </p:nvPr>
        </p:nvGraphicFramePr>
        <p:xfrm>
          <a:off x="752450" y="3573016"/>
          <a:ext cx="1011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44240" progId="Equation.DSMT4">
                  <p:embed/>
                </p:oleObj>
              </mc:Choice>
              <mc:Fallback>
                <p:oleObj name="Equation" r:id="rId6" imgW="469800" imgH="4442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F6A591B-DCAC-40FE-849F-CF55C3E59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50" y="3573016"/>
                        <a:ext cx="10112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BB54B506-821F-4B9B-8A17-019302382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7063"/>
              </p:ext>
            </p:extLst>
          </p:nvPr>
        </p:nvGraphicFramePr>
        <p:xfrm>
          <a:off x="1790601" y="3625453"/>
          <a:ext cx="7651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444240" progId="Equation.DSMT4">
                  <p:embed/>
                </p:oleObj>
              </mc:Choice>
              <mc:Fallback>
                <p:oleObj name="Equation" r:id="rId8" imgW="355320" imgH="4442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BB54B506-821F-4B9B-8A17-019302382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601" y="3625453"/>
                        <a:ext cx="7651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F1BF9D1-C896-4FBB-97C0-1413EF8D3CCB}"/>
              </a:ext>
            </a:extLst>
          </p:cNvPr>
          <p:cNvCxnSpPr>
            <a:cxnSpLocks/>
          </p:cNvCxnSpPr>
          <p:nvPr/>
        </p:nvCxnSpPr>
        <p:spPr>
          <a:xfrm flipV="1">
            <a:off x="710094" y="3642649"/>
            <a:ext cx="530721" cy="3907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44B6B57-AD2D-4361-AA0D-ED1CB08879C3}"/>
              </a:ext>
            </a:extLst>
          </p:cNvPr>
          <p:cNvCxnSpPr/>
          <p:nvPr/>
        </p:nvCxnSpPr>
        <p:spPr>
          <a:xfrm flipV="1">
            <a:off x="1885057" y="4202379"/>
            <a:ext cx="576262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0BA33763-473C-43EF-A7F1-D7EF7104E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92437"/>
              </p:ext>
            </p:extLst>
          </p:nvPr>
        </p:nvGraphicFramePr>
        <p:xfrm>
          <a:off x="2265086" y="4302949"/>
          <a:ext cx="409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15640" progId="Equation.DSMT4">
                  <p:embed/>
                </p:oleObj>
              </mc:Choice>
              <mc:Fallback>
                <p:oleObj name="Equation" r:id="rId10" imgW="190440" imgH="21564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0BA33763-473C-43EF-A7F1-D7EF7104E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086" y="4302949"/>
                        <a:ext cx="4095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A5CF076-7E0C-4C69-9975-AC8DA3B86F26}"/>
              </a:ext>
            </a:extLst>
          </p:cNvPr>
          <p:cNvCxnSpPr/>
          <p:nvPr/>
        </p:nvCxnSpPr>
        <p:spPr>
          <a:xfrm flipV="1">
            <a:off x="2054485" y="3679631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B4C228D-AB9D-4907-810C-F6AB94AD1834}"/>
              </a:ext>
            </a:extLst>
          </p:cNvPr>
          <p:cNvCxnSpPr/>
          <p:nvPr/>
        </p:nvCxnSpPr>
        <p:spPr>
          <a:xfrm flipV="1">
            <a:off x="840866" y="4184389"/>
            <a:ext cx="500063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6FBF3E46-15D0-4EF7-9847-5440A0219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86649"/>
              </p:ext>
            </p:extLst>
          </p:nvPr>
        </p:nvGraphicFramePr>
        <p:xfrm>
          <a:off x="2520926" y="3545150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6FBF3E46-15D0-4EF7-9847-5440A0219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26" y="3545150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AA14B8FF-0F60-457F-B45A-20F1CDE70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2614"/>
              </p:ext>
            </p:extLst>
          </p:nvPr>
        </p:nvGraphicFramePr>
        <p:xfrm>
          <a:off x="963613" y="4707161"/>
          <a:ext cx="10112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444240" progId="Equation.DSMT4">
                  <p:embed/>
                </p:oleObj>
              </mc:Choice>
              <mc:Fallback>
                <p:oleObj name="Equation" r:id="rId14" imgW="469800" imgH="4442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AA14B8FF-0F60-457F-B45A-20F1CDE70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707161"/>
                        <a:ext cx="1011237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1EA0BF4-572B-41ED-A08A-49543124D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5964941"/>
            <a:ext cx="413554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>
                <a:solidFill>
                  <a:srgbClr val="FF0000"/>
                </a:solidFill>
                <a:latin typeface="Gill Sans MT" panose="020B0502020104020203" pitchFamily="34" charset="0"/>
              </a:rPr>
              <a:t>This has 2 division sign, so we would flip both these fractions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00C26DE-5582-456B-B7DE-F5862A4503B5}"/>
              </a:ext>
            </a:extLst>
          </p:cNvPr>
          <p:cNvSpPr/>
          <p:nvPr/>
        </p:nvSpPr>
        <p:spPr>
          <a:xfrm>
            <a:off x="4932040" y="2420888"/>
            <a:ext cx="963440" cy="115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d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922A3A8-891E-40AC-BAD5-FC51B3D62C3F}"/>
              </a:ext>
            </a:extLst>
          </p:cNvPr>
          <p:cNvSpPr/>
          <p:nvPr/>
        </p:nvSpPr>
        <p:spPr>
          <a:xfrm>
            <a:off x="6029867" y="2420888"/>
            <a:ext cx="963440" cy="11521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d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A5CC3B23-16EF-4FAB-BA14-A43E8F74E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08150"/>
              </p:ext>
            </p:extLst>
          </p:nvPr>
        </p:nvGraphicFramePr>
        <p:xfrm>
          <a:off x="4380772" y="3586509"/>
          <a:ext cx="711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31640" progId="Equation.DSMT4">
                  <p:embed/>
                </p:oleObj>
              </mc:Choice>
              <mc:Fallback>
                <p:oleObj name="Equation" r:id="rId16" imgW="330120" imgH="4316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A5CC3B23-16EF-4FAB-BA14-A43E8F74E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772" y="3586509"/>
                        <a:ext cx="7112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7FBE0FCB-763C-4EB1-B0DE-0E551A356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92169"/>
              </p:ext>
            </p:extLst>
          </p:nvPr>
        </p:nvGraphicFramePr>
        <p:xfrm>
          <a:off x="5220072" y="3573016"/>
          <a:ext cx="984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444240" progId="Equation.DSMT4">
                  <p:embed/>
                </p:oleObj>
              </mc:Choice>
              <mc:Fallback>
                <p:oleObj name="Equation" r:id="rId18" imgW="457200" imgH="4442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7FBE0FCB-763C-4EB1-B0DE-0E551A356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9842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D818A99C-6426-42E2-AE21-3C09B46DB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3817"/>
              </p:ext>
            </p:extLst>
          </p:nvPr>
        </p:nvGraphicFramePr>
        <p:xfrm>
          <a:off x="6228184" y="3559175"/>
          <a:ext cx="7921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444240" progId="Equation.DSMT4">
                  <p:embed/>
                </p:oleObj>
              </mc:Choice>
              <mc:Fallback>
                <p:oleObj name="Equation" r:id="rId20" imgW="368280" imgH="44424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818A99C-6426-42E2-AE21-3C09B46DB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559175"/>
                        <a:ext cx="79216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7D9863-1EF7-4EB5-8C2D-FFAABC49844D}"/>
              </a:ext>
            </a:extLst>
          </p:cNvPr>
          <p:cNvCxnSpPr>
            <a:cxnSpLocks/>
          </p:cNvCxnSpPr>
          <p:nvPr/>
        </p:nvCxnSpPr>
        <p:spPr>
          <a:xfrm flipV="1">
            <a:off x="4409734" y="3622361"/>
            <a:ext cx="530721" cy="3907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39137A9-FDF7-421E-B49F-71663DC49FB2}"/>
              </a:ext>
            </a:extLst>
          </p:cNvPr>
          <p:cNvCxnSpPr>
            <a:cxnSpLocks/>
          </p:cNvCxnSpPr>
          <p:nvPr/>
        </p:nvCxnSpPr>
        <p:spPr>
          <a:xfrm flipV="1">
            <a:off x="5220072" y="4168110"/>
            <a:ext cx="432048" cy="32187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DD3ABBED-2585-4228-A618-103D33C9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86488"/>
              </p:ext>
            </p:extLst>
          </p:nvPr>
        </p:nvGraphicFramePr>
        <p:xfrm>
          <a:off x="5004048" y="4437112"/>
          <a:ext cx="3000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28" name="Object 14">
                        <a:extLst>
                          <a:ext uri="{FF2B5EF4-FFF2-40B4-BE49-F238E27FC236}">
                            <a16:creationId xmlns:a16="http://schemas.microsoft.com/office/drawing/2014/main" id="{DD3ABBED-2585-4228-A618-103D33C95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437112"/>
                        <a:ext cx="30003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5ED41AB-1FB5-41C5-9C00-BB3E897ECD18}"/>
              </a:ext>
            </a:extLst>
          </p:cNvPr>
          <p:cNvCxnSpPr/>
          <p:nvPr/>
        </p:nvCxnSpPr>
        <p:spPr>
          <a:xfrm flipV="1">
            <a:off x="5326780" y="3622361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E4461E1-10C3-4216-A5BF-7BAD3877145E}"/>
              </a:ext>
            </a:extLst>
          </p:cNvPr>
          <p:cNvCxnSpPr/>
          <p:nvPr/>
        </p:nvCxnSpPr>
        <p:spPr>
          <a:xfrm flipV="1">
            <a:off x="4301290" y="4131554"/>
            <a:ext cx="500063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DDFD8C2A-1528-44F9-8E17-94709D211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5728"/>
              </p:ext>
            </p:extLst>
          </p:nvPr>
        </p:nvGraphicFramePr>
        <p:xfrm>
          <a:off x="5728299" y="3449443"/>
          <a:ext cx="38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215640" progId="Equation.DSMT4">
                  <p:embed/>
                </p:oleObj>
              </mc:Choice>
              <mc:Fallback>
                <p:oleObj name="Equation" r:id="rId24" imgW="177480" imgH="215640" progId="Equation.DSMT4">
                  <p:embed/>
                  <p:pic>
                    <p:nvPicPr>
                      <p:cNvPr id="31" name="Object 14">
                        <a:extLst>
                          <a:ext uri="{FF2B5EF4-FFF2-40B4-BE49-F238E27FC236}">
                            <a16:creationId xmlns:a16="http://schemas.microsoft.com/office/drawing/2014/main" id="{DDFD8C2A-1528-44F9-8E17-94709D211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299" y="3449443"/>
                        <a:ext cx="381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E7894DD0-16CE-4612-BC81-D274F6D47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48788"/>
              </p:ext>
            </p:extLst>
          </p:nvPr>
        </p:nvGraphicFramePr>
        <p:xfrm>
          <a:off x="4853372" y="4863726"/>
          <a:ext cx="11207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444240" progId="Equation.DSMT4">
                  <p:embed/>
                </p:oleObj>
              </mc:Choice>
              <mc:Fallback>
                <p:oleObj name="Equation" r:id="rId26" imgW="520560" imgH="44424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E7894DD0-16CE-4612-BC81-D274F6D47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372" y="4863726"/>
                        <a:ext cx="112077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9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7" grpId="1" animBg="1"/>
      <p:bldP spid="8" grpId="0" animBg="1"/>
      <p:bldP spid="8" grpId="1" animBg="1"/>
      <p:bldP spid="8" grpId="2" animBg="1"/>
      <p:bldP spid="19" grpId="0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9562C-A56D-45BF-BA40-718942B2BF1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712968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Simplify by multiplying or dividing the following rational expressions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EACEEBF-9C3D-4BEA-8C1C-90B2DC764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23233"/>
              </p:ext>
            </p:extLst>
          </p:nvPr>
        </p:nvGraphicFramePr>
        <p:xfrm>
          <a:off x="323528" y="1052736"/>
          <a:ext cx="19939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EACEEBF-9C3D-4BEA-8C1C-90B2DC764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19939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8202A1C0-4058-41A7-A6C1-7A0585D62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62250"/>
              </p:ext>
            </p:extLst>
          </p:nvPr>
        </p:nvGraphicFramePr>
        <p:xfrm>
          <a:off x="3273425" y="1052513"/>
          <a:ext cx="1831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8202A1C0-4058-41A7-A6C1-7A0585D62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1052513"/>
                        <a:ext cx="18319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72FFAFA-F1B3-4C6D-80C1-D034625C2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56879"/>
              </p:ext>
            </p:extLst>
          </p:nvPr>
        </p:nvGraphicFramePr>
        <p:xfrm>
          <a:off x="6156176" y="1062011"/>
          <a:ext cx="2293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69800" progId="Equation.DSMT4">
                  <p:embed/>
                </p:oleObj>
              </mc:Choice>
              <mc:Fallback>
                <p:oleObj name="Equation" r:id="rId6" imgW="1066680" imgH="469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72FFAFA-F1B3-4C6D-80C1-D034625C2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062011"/>
                        <a:ext cx="22939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D071A6D9-5267-49B6-862A-9E6045F2B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58571"/>
              </p:ext>
            </p:extLst>
          </p:nvPr>
        </p:nvGraphicFramePr>
        <p:xfrm>
          <a:off x="230659" y="3462001"/>
          <a:ext cx="2179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D071A6D9-5267-49B6-862A-9E6045F2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59" y="3462001"/>
                        <a:ext cx="217963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2A328DA-8CEA-4A14-AB4D-0793AAD08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51627"/>
              </p:ext>
            </p:extLst>
          </p:nvPr>
        </p:nvGraphicFramePr>
        <p:xfrm>
          <a:off x="3707904" y="3427822"/>
          <a:ext cx="4070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469800" progId="Equation.DSMT4">
                  <p:embed/>
                </p:oleObj>
              </mc:Choice>
              <mc:Fallback>
                <p:oleObj name="Equation" r:id="rId10" imgW="1892160" imgH="469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C2A328DA-8CEA-4A14-AB4D-0793AAD08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7822"/>
                        <a:ext cx="407035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440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5058"/>
              </p:ext>
            </p:extLst>
          </p:nvPr>
        </p:nvGraphicFramePr>
        <p:xfrm>
          <a:off x="396313" y="116632"/>
          <a:ext cx="1530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82391" progId="Equation.DSMT4">
                  <p:embed/>
                </p:oleObj>
              </mc:Choice>
              <mc:Fallback>
                <p:oleObj name="Equation" r:id="rId3" imgW="710891" imgH="482391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13" y="116632"/>
                        <a:ext cx="15303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72239"/>
              </p:ext>
            </p:extLst>
          </p:nvPr>
        </p:nvGraphicFramePr>
        <p:xfrm>
          <a:off x="462988" y="1331069"/>
          <a:ext cx="1530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482391" progId="Equation.DSMT4">
                  <p:embed/>
                </p:oleObj>
              </mc:Choice>
              <mc:Fallback>
                <p:oleObj name="Equation" r:id="rId5" imgW="710891" imgH="482391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88" y="1331069"/>
                        <a:ext cx="15303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462988" y="1385044"/>
            <a:ext cx="500062" cy="3571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248800" y="1885107"/>
            <a:ext cx="500063" cy="3571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177363" y="1385044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62988" y="1956544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15647"/>
              </p:ext>
            </p:extLst>
          </p:nvPr>
        </p:nvGraphicFramePr>
        <p:xfrm>
          <a:off x="221688" y="1385044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8" y="1385044"/>
                        <a:ext cx="2730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6849"/>
              </p:ext>
            </p:extLst>
          </p:nvPr>
        </p:nvGraphicFramePr>
        <p:xfrm>
          <a:off x="2034613" y="1959719"/>
          <a:ext cx="219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468" imgH="164885" progId="Equation.DSMT4">
                  <p:embed/>
                </p:oleObj>
              </mc:Choice>
              <mc:Fallback>
                <p:oleObj name="Equation" r:id="rId9" imgW="101468" imgH="164885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13" y="1959719"/>
                        <a:ext cx="2190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93980"/>
              </p:ext>
            </p:extLst>
          </p:nvPr>
        </p:nvGraphicFramePr>
        <p:xfrm>
          <a:off x="189938" y="1956544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38" y="1956544"/>
                        <a:ext cx="2730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48205"/>
              </p:ext>
            </p:extLst>
          </p:nvPr>
        </p:nvGraphicFramePr>
        <p:xfrm>
          <a:off x="2015563" y="1397744"/>
          <a:ext cx="219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63" y="1397744"/>
                        <a:ext cx="2190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12268"/>
              </p:ext>
            </p:extLst>
          </p:nvPr>
        </p:nvGraphicFramePr>
        <p:xfrm>
          <a:off x="566175" y="2493119"/>
          <a:ext cx="12588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47" imgH="482391" progId="Equation.DSMT4">
                  <p:embed/>
                </p:oleObj>
              </mc:Choice>
              <mc:Fallback>
                <p:oleObj name="Equation" r:id="rId15" imgW="583947" imgH="482391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5" y="2493119"/>
                        <a:ext cx="1258888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605863" y="3099544"/>
            <a:ext cx="357187" cy="285750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820175" y="2670919"/>
            <a:ext cx="285750" cy="2143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05863" y="2599482"/>
            <a:ext cx="357187" cy="285750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463113" y="3099544"/>
            <a:ext cx="285750" cy="2143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820175" y="3170982"/>
            <a:ext cx="285750" cy="214312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391675" y="2670919"/>
            <a:ext cx="285750" cy="214313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75551"/>
              </p:ext>
            </p:extLst>
          </p:nvPr>
        </p:nvGraphicFramePr>
        <p:xfrm>
          <a:off x="1891738" y="2599482"/>
          <a:ext cx="2730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738" y="2599482"/>
                        <a:ext cx="2730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57247"/>
              </p:ext>
            </p:extLst>
          </p:nvPr>
        </p:nvGraphicFramePr>
        <p:xfrm>
          <a:off x="1879038" y="3072557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38" y="3072557"/>
                        <a:ext cx="3000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26223"/>
              </p:ext>
            </p:extLst>
          </p:nvPr>
        </p:nvGraphicFramePr>
        <p:xfrm>
          <a:off x="1012238" y="3429000"/>
          <a:ext cx="35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028" imgH="457002" progId="Equation.DSMT4">
                  <p:embed/>
                </p:oleObj>
              </mc:Choice>
              <mc:Fallback>
                <p:oleObj name="Equation" r:id="rId21" imgW="165028" imgH="457002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38" y="3429000"/>
                        <a:ext cx="354012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Box 25"/>
          <p:cNvSpPr txBox="1">
            <a:spLocks noChangeArrowheads="1"/>
          </p:cNvSpPr>
          <p:nvPr/>
        </p:nvSpPr>
        <p:spPr bwMode="auto">
          <a:xfrm>
            <a:off x="123262" y="4333468"/>
            <a:ext cx="19284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solidFill>
                  <a:srgbClr val="FF0000"/>
                </a:solidFill>
                <a:latin typeface="Gill Sans MT" panose="020B0502020104020203" pitchFamily="34" charset="0"/>
              </a:rPr>
              <a:t>Cancel out common factors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60637"/>
              </p:ext>
            </p:extLst>
          </p:nvPr>
        </p:nvGraphicFramePr>
        <p:xfrm>
          <a:off x="3453841" y="116632"/>
          <a:ext cx="1393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419" imgH="444307" progId="Equation.DSMT4">
                  <p:embed/>
                </p:oleObj>
              </mc:Choice>
              <mc:Fallback>
                <p:oleObj name="Equation" r:id="rId23" imgW="647419" imgH="44430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841" y="116632"/>
                        <a:ext cx="13938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48366"/>
              </p:ext>
            </p:extLst>
          </p:nvPr>
        </p:nvGraphicFramePr>
        <p:xfrm>
          <a:off x="3444316" y="1272332"/>
          <a:ext cx="13668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725" imgH="431613" progId="Equation.DSMT4">
                  <p:embed/>
                </p:oleObj>
              </mc:Choice>
              <mc:Fallback>
                <p:oleObj name="Equation" r:id="rId25" imgW="634725" imgH="431613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16" y="1272332"/>
                        <a:ext cx="13668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3449079" y="1415207"/>
            <a:ext cx="576262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163454" y="1843832"/>
            <a:ext cx="576262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239654" y="1343769"/>
            <a:ext cx="500062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453841" y="1772394"/>
            <a:ext cx="500063" cy="357188"/>
          </a:xfrm>
          <a:prstGeom prst="lin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76903"/>
              </p:ext>
            </p:extLst>
          </p:nvPr>
        </p:nvGraphicFramePr>
        <p:xfrm>
          <a:off x="3187141" y="1310754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41" y="1310754"/>
                        <a:ext cx="2730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40452"/>
              </p:ext>
            </p:extLst>
          </p:nvPr>
        </p:nvGraphicFramePr>
        <p:xfrm>
          <a:off x="4811154" y="1820019"/>
          <a:ext cx="43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2936" imgH="177569" progId="Equation.DSMT4">
                  <p:embed/>
                </p:oleObj>
              </mc:Choice>
              <mc:Fallback>
                <p:oleObj name="Equation" r:id="rId28" imgW="202936" imgH="177569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154" y="1820019"/>
                        <a:ext cx="438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8330"/>
              </p:ext>
            </p:extLst>
          </p:nvPr>
        </p:nvGraphicFramePr>
        <p:xfrm>
          <a:off x="3182379" y="1810817"/>
          <a:ext cx="2190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79" y="1810817"/>
                        <a:ext cx="2190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05910"/>
              </p:ext>
            </p:extLst>
          </p:nvPr>
        </p:nvGraphicFramePr>
        <p:xfrm>
          <a:off x="4822266" y="1272332"/>
          <a:ext cx="274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266" y="1272332"/>
                        <a:ext cx="27463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8144"/>
              </p:ext>
            </p:extLst>
          </p:nvPr>
        </p:nvGraphicFramePr>
        <p:xfrm>
          <a:off x="3603066" y="2505819"/>
          <a:ext cx="10128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696" imgH="431613" progId="Equation.DSMT4">
                  <p:embed/>
                </p:oleObj>
              </mc:Choice>
              <mc:Fallback>
                <p:oleObj name="Equation" r:id="rId34" imgW="469696" imgH="431613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066" y="2505819"/>
                        <a:ext cx="101282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25784"/>
              </p:ext>
            </p:extLst>
          </p:nvPr>
        </p:nvGraphicFramePr>
        <p:xfrm>
          <a:off x="3819586" y="3387725"/>
          <a:ext cx="488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8501" imgH="431613" progId="Equation.DSMT4">
                  <p:embed/>
                </p:oleObj>
              </mc:Choice>
              <mc:Fallback>
                <p:oleObj name="Equation" r:id="rId36" imgW="228501" imgH="431613" progId="Equation.DSMT4">
                  <p:embed/>
                  <p:pic>
                    <p:nvPicPr>
                      <p:cNvPr id="206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86" y="3387725"/>
                        <a:ext cx="4889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5"/>
          <p:cNvSpPr txBox="1">
            <a:spLocks noChangeArrowheads="1"/>
          </p:cNvSpPr>
          <p:nvPr/>
        </p:nvSpPr>
        <p:spPr bwMode="auto">
          <a:xfrm>
            <a:off x="2689484" y="4349544"/>
            <a:ext cx="28186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solidFill>
                  <a:srgbClr val="FF0000"/>
                </a:solidFill>
                <a:latin typeface="Gill Sans MT" panose="020B0502020104020203" pitchFamily="34" charset="0"/>
              </a:rPr>
              <a:t>When dividing a fraction, flip it and then multiply</a:t>
            </a: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A8FAC870-53DD-4C94-8DC4-246BE04FA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8452"/>
              </p:ext>
            </p:extLst>
          </p:nvPr>
        </p:nvGraphicFramePr>
        <p:xfrm>
          <a:off x="6219926" y="111926"/>
          <a:ext cx="18573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63225" imgH="469696" progId="Equation.DSMT4">
                  <p:embed/>
                </p:oleObj>
              </mc:Choice>
              <mc:Fallback>
                <p:oleObj name="Equation" r:id="rId38" imgW="863225" imgH="469696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A8FAC870-53DD-4C94-8DC4-246BE04FA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26" y="111926"/>
                        <a:ext cx="18573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2B372AAD-7FA9-42B8-82AE-52667B1E9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94761"/>
              </p:ext>
            </p:extLst>
          </p:nvPr>
        </p:nvGraphicFramePr>
        <p:xfrm>
          <a:off x="6219926" y="1326364"/>
          <a:ext cx="18573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63225" imgH="469696" progId="Equation.DSMT4">
                  <p:embed/>
                </p:oleObj>
              </mc:Choice>
              <mc:Fallback>
                <p:oleObj name="Equation" r:id="rId40" imgW="863225" imgH="469696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2B372AAD-7FA9-42B8-82AE-52667B1E9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26" y="1326364"/>
                        <a:ext cx="1857375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99F81BE-82C8-42E3-ABE4-914619F90316}"/>
              </a:ext>
            </a:extLst>
          </p:cNvPr>
          <p:cNvCxnSpPr/>
          <p:nvPr/>
        </p:nvCxnSpPr>
        <p:spPr>
          <a:xfrm flipV="1">
            <a:off x="6353276" y="1367639"/>
            <a:ext cx="500063" cy="3571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61690D9-757F-40B7-B688-8C3E12F0AB30}"/>
              </a:ext>
            </a:extLst>
          </p:cNvPr>
          <p:cNvCxnSpPr/>
          <p:nvPr/>
        </p:nvCxnSpPr>
        <p:spPr>
          <a:xfrm flipV="1">
            <a:off x="7362926" y="1956601"/>
            <a:ext cx="571500" cy="2682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A5F7596-4E12-4466-B147-3F1E71BD6B97}"/>
              </a:ext>
            </a:extLst>
          </p:cNvPr>
          <p:cNvCxnSpPr/>
          <p:nvPr/>
        </p:nvCxnSpPr>
        <p:spPr>
          <a:xfrm flipV="1">
            <a:off x="7353401" y="1456539"/>
            <a:ext cx="652463" cy="196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85453DB-BC91-4E85-A6A3-2A761AFAAA47}"/>
              </a:ext>
            </a:extLst>
          </p:cNvPr>
          <p:cNvCxnSpPr/>
          <p:nvPr/>
        </p:nvCxnSpPr>
        <p:spPr>
          <a:xfrm flipV="1">
            <a:off x="6353276" y="2028039"/>
            <a:ext cx="581025" cy="196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64E0E4C4-0841-43A2-8DAB-A6B989494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07613"/>
              </p:ext>
            </p:extLst>
          </p:nvPr>
        </p:nvGraphicFramePr>
        <p:xfrm>
          <a:off x="5791301" y="1385101"/>
          <a:ext cx="43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2936" imgH="177569" progId="Equation.DSMT4">
                  <p:embed/>
                </p:oleObj>
              </mc:Choice>
              <mc:Fallback>
                <p:oleObj name="Equation" r:id="rId42" imgW="202936" imgH="177569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64E0E4C4-0841-43A2-8DAB-A6B989494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301" y="1385101"/>
                        <a:ext cx="4365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8B0F0E3E-7DF4-4353-AF69-BCA866E02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70844"/>
              </p:ext>
            </p:extLst>
          </p:nvPr>
        </p:nvGraphicFramePr>
        <p:xfrm>
          <a:off x="8277326" y="1942314"/>
          <a:ext cx="3000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579" imgH="164957" progId="Equation.DSMT4">
                  <p:embed/>
                </p:oleObj>
              </mc:Choice>
              <mc:Fallback>
                <p:oleObj name="Equation" r:id="rId44" imgW="139579" imgH="164957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8B0F0E3E-7DF4-4353-AF69-BCA866E02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326" y="1942314"/>
                        <a:ext cx="30003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5D14BB98-1C7B-4E46-B3E1-3431A8E48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90737"/>
              </p:ext>
            </p:extLst>
          </p:nvPr>
        </p:nvGraphicFramePr>
        <p:xfrm>
          <a:off x="6107214" y="1939139"/>
          <a:ext cx="2174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5D14BB98-1C7B-4E46-B3E1-3431A8E48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214" y="1939139"/>
                        <a:ext cx="2174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6FB1346D-EDDA-4476-8846-DF9098560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5771"/>
              </p:ext>
            </p:extLst>
          </p:nvPr>
        </p:nvGraphicFramePr>
        <p:xfrm>
          <a:off x="8116989" y="1299376"/>
          <a:ext cx="603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79279" imgH="241195" progId="Equation.DSMT4">
                  <p:embed/>
                </p:oleObj>
              </mc:Choice>
              <mc:Fallback>
                <p:oleObj name="Equation" r:id="rId48" imgW="279279" imgH="241195" progId="Equation.DSMT4">
                  <p:embed/>
                  <p:pic>
                    <p:nvPicPr>
                      <p:cNvPr id="49" name="Object 7">
                        <a:extLst>
                          <a:ext uri="{FF2B5EF4-FFF2-40B4-BE49-F238E27FC236}">
                            <a16:creationId xmlns:a16="http://schemas.microsoft.com/office/drawing/2014/main" id="{6FB1346D-EDDA-4476-8846-DF9098560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989" y="1299376"/>
                        <a:ext cx="6032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73669DF0-3A29-4A3D-ADB1-41F243B30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27832"/>
              </p:ext>
            </p:extLst>
          </p:nvPr>
        </p:nvGraphicFramePr>
        <p:xfrm>
          <a:off x="6388201" y="2488414"/>
          <a:ext cx="13954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47700" imgH="469900" progId="Equation.DSMT4">
                  <p:embed/>
                </p:oleObj>
              </mc:Choice>
              <mc:Fallback>
                <p:oleObj name="Equation" r:id="rId50" imgW="647700" imgH="46990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73669DF0-3A29-4A3D-ADB1-41F243B30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01" y="2488414"/>
                        <a:ext cx="13954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387D210-8CFA-4E99-968A-2C291AF1C7C7}"/>
              </a:ext>
            </a:extLst>
          </p:cNvPr>
          <p:cNvCxnSpPr/>
          <p:nvPr/>
        </p:nvCxnSpPr>
        <p:spPr>
          <a:xfrm rot="5400000" flipH="1" flipV="1">
            <a:off x="7362926" y="2599539"/>
            <a:ext cx="285750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DCC670E-5D1A-4FB5-8700-9715D71DF231}"/>
              </a:ext>
            </a:extLst>
          </p:cNvPr>
          <p:cNvCxnSpPr/>
          <p:nvPr/>
        </p:nvCxnSpPr>
        <p:spPr>
          <a:xfrm flipV="1">
            <a:off x="7291489" y="3171039"/>
            <a:ext cx="285750" cy="2143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EA8C32DB-4226-4310-B15C-B05A52CC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09183"/>
              </p:ext>
            </p:extLst>
          </p:nvPr>
        </p:nvGraphicFramePr>
        <p:xfrm>
          <a:off x="7777264" y="2601126"/>
          <a:ext cx="3000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9579" imgH="164957" progId="Equation.DSMT4">
                  <p:embed/>
                </p:oleObj>
              </mc:Choice>
              <mc:Fallback>
                <p:oleObj name="Equation" r:id="rId52" imgW="139579" imgH="164957" progId="Equation.DSMT4">
                  <p:embed/>
                  <p:pic>
                    <p:nvPicPr>
                      <p:cNvPr id="53" name="Object 10">
                        <a:extLst>
                          <a:ext uri="{FF2B5EF4-FFF2-40B4-BE49-F238E27FC236}">
                            <a16:creationId xmlns:a16="http://schemas.microsoft.com/office/drawing/2014/main" id="{EA8C32DB-4226-4310-B15C-B05A52CCC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264" y="2601126"/>
                        <a:ext cx="3000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5298F902-5D0F-4BAE-B025-86209B648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39351"/>
              </p:ext>
            </p:extLst>
          </p:nvPr>
        </p:nvGraphicFramePr>
        <p:xfrm>
          <a:off x="6579966" y="3424294"/>
          <a:ext cx="8159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35" imgH="431613" progId="Equation.DSMT4">
                  <p:embed/>
                </p:oleObj>
              </mc:Choice>
              <mc:Fallback>
                <p:oleObj name="Equation" r:id="rId53" imgW="380835" imgH="431613" progId="Equation.DSMT4">
                  <p:embed/>
                  <p:pic>
                    <p:nvPicPr>
                      <p:cNvPr id="54" name="Object 11">
                        <a:extLst>
                          <a:ext uri="{FF2B5EF4-FFF2-40B4-BE49-F238E27FC236}">
                            <a16:creationId xmlns:a16="http://schemas.microsoft.com/office/drawing/2014/main" id="{5298F902-5D0F-4BAE-B025-86209B648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66" y="3424294"/>
                        <a:ext cx="8159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3">
            <a:extLst>
              <a:ext uri="{FF2B5EF4-FFF2-40B4-BE49-F238E27FC236}">
                <a16:creationId xmlns:a16="http://schemas.microsoft.com/office/drawing/2014/main" id="{AB391D3E-0930-414F-AD35-1464E4020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6431" y="4823611"/>
            <a:ext cx="18843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 dirty="0">
                <a:solidFill>
                  <a:srgbClr val="FF0000"/>
                </a:solidFill>
                <a:latin typeface="Gill Sans MT" panose="020B0502020104020203" pitchFamily="34" charset="0"/>
              </a:rPr>
              <a:t>Cancel out any</a:t>
            </a:r>
            <a:br>
              <a:rPr lang="en-CA" altLang="en-US" sz="2000" dirty="0">
                <a:solidFill>
                  <a:srgbClr val="FF0000"/>
                </a:solidFill>
                <a:latin typeface="Gill Sans MT" panose="020B0502020104020203" pitchFamily="34" charset="0"/>
              </a:rPr>
            </a:br>
            <a:r>
              <a:rPr lang="en-CA" altLang="en-US" sz="2000" dirty="0">
                <a:solidFill>
                  <a:srgbClr val="FF0000"/>
                </a:solidFill>
                <a:latin typeface="Gill Sans MT" panose="020B0502020104020203" pitchFamily="34" charset="0"/>
              </a:rPr>
              <a:t>common factors</a:t>
            </a:r>
          </a:p>
        </p:txBody>
      </p:sp>
      <p:graphicFrame>
        <p:nvGraphicFramePr>
          <p:cNvPr id="56" name="Object 11">
            <a:extLst>
              <a:ext uri="{FF2B5EF4-FFF2-40B4-BE49-F238E27FC236}">
                <a16:creationId xmlns:a16="http://schemas.microsoft.com/office/drawing/2014/main" id="{25C41A35-1FF1-4701-9EA3-57DED547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99909"/>
              </p:ext>
            </p:extLst>
          </p:nvPr>
        </p:nvGraphicFramePr>
        <p:xfrm>
          <a:off x="6579966" y="4288390"/>
          <a:ext cx="763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55292" imgH="203024" progId="Equation.DSMT4">
                  <p:embed/>
                </p:oleObj>
              </mc:Choice>
              <mc:Fallback>
                <p:oleObj name="Equation" r:id="rId55" imgW="355292" imgH="203024" progId="Equation.DSMT4">
                  <p:embed/>
                  <p:pic>
                    <p:nvPicPr>
                      <p:cNvPr id="56" name="Object 11">
                        <a:extLst>
                          <a:ext uri="{FF2B5EF4-FFF2-40B4-BE49-F238E27FC236}">
                            <a16:creationId xmlns:a16="http://schemas.microsoft.com/office/drawing/2014/main" id="{25C41A35-1FF1-4701-9EA3-57DED5472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66" y="4288390"/>
                        <a:ext cx="7635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92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" grpId="0"/>
      <p:bldP spid="37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8478"/>
              </p:ext>
            </p:extLst>
          </p:nvPr>
        </p:nvGraphicFramePr>
        <p:xfrm>
          <a:off x="467544" y="188640"/>
          <a:ext cx="17430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69800" progId="Equation.DSMT4">
                  <p:embed/>
                </p:oleObj>
              </mc:Choice>
              <mc:Fallback>
                <p:oleObj name="Equation" r:id="rId3" imgW="812520" imgH="4698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174307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71651"/>
              </p:ext>
            </p:extLst>
          </p:nvPr>
        </p:nvGraphicFramePr>
        <p:xfrm>
          <a:off x="531044" y="1331640"/>
          <a:ext cx="1717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469800" progId="Equation.DSMT4">
                  <p:embed/>
                </p:oleObj>
              </mc:Choice>
              <mc:Fallback>
                <p:oleObj name="Equation" r:id="rId5" imgW="799920" imgH="46980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1331640"/>
                        <a:ext cx="17176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641648" y="1468835"/>
            <a:ext cx="576263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508423" y="1951435"/>
            <a:ext cx="576263" cy="2857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513186" y="1540273"/>
            <a:ext cx="571500" cy="2143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70211" y="2022873"/>
            <a:ext cx="500062" cy="3571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3293"/>
              </p:ext>
            </p:extLst>
          </p:nvPr>
        </p:nvGraphicFramePr>
        <p:xfrm>
          <a:off x="227311" y="1445023"/>
          <a:ext cx="246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11" y="1445023"/>
                        <a:ext cx="2460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16351"/>
              </p:ext>
            </p:extLst>
          </p:nvPr>
        </p:nvGraphicFramePr>
        <p:xfrm>
          <a:off x="2210098" y="1927623"/>
          <a:ext cx="466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98" y="1927623"/>
                        <a:ext cx="466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24153"/>
              </p:ext>
            </p:extLst>
          </p:nvPr>
        </p:nvGraphicFramePr>
        <p:xfrm>
          <a:off x="298748" y="1951435"/>
          <a:ext cx="219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468" imgH="164885" progId="Equation.DSMT4">
                  <p:embed/>
                </p:oleObj>
              </mc:Choice>
              <mc:Fallback>
                <p:oleObj name="Equation" r:id="rId11" imgW="101468" imgH="164885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48" y="1951435"/>
                        <a:ext cx="2190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99424"/>
              </p:ext>
            </p:extLst>
          </p:nvPr>
        </p:nvGraphicFramePr>
        <p:xfrm>
          <a:off x="2227561" y="1298973"/>
          <a:ext cx="604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241195" progId="Equation.DSMT4">
                  <p:embed/>
                </p:oleObj>
              </mc:Choice>
              <mc:Fallback>
                <p:oleObj name="Equation" r:id="rId13" imgW="279279" imgH="241195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61" y="1298973"/>
                        <a:ext cx="6048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90885"/>
              </p:ext>
            </p:extLst>
          </p:nvPr>
        </p:nvGraphicFramePr>
        <p:xfrm>
          <a:off x="798811" y="2600723"/>
          <a:ext cx="12049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558" imgH="444307" progId="Equation.DSMT4">
                  <p:embed/>
                </p:oleObj>
              </mc:Choice>
              <mc:Fallback>
                <p:oleObj name="Equation" r:id="rId15" imgW="558558" imgH="444307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11" y="2600723"/>
                        <a:ext cx="12049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60877"/>
              </p:ext>
            </p:extLst>
          </p:nvPr>
        </p:nvGraphicFramePr>
        <p:xfrm>
          <a:off x="976611" y="3796110"/>
          <a:ext cx="6794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225" imgH="444114" progId="Equation.DSMT4">
                  <p:embed/>
                </p:oleObj>
              </mc:Choice>
              <mc:Fallback>
                <p:oleObj name="Equation" r:id="rId17" imgW="317225" imgH="444114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11" y="3796110"/>
                        <a:ext cx="6794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V="1">
            <a:off x="1441748" y="3254773"/>
            <a:ext cx="285750" cy="2143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298873" y="2754710"/>
            <a:ext cx="285750" cy="2143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60289"/>
              </p:ext>
            </p:extLst>
          </p:nvPr>
        </p:nvGraphicFramePr>
        <p:xfrm>
          <a:off x="2008486" y="2686448"/>
          <a:ext cx="2190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468" imgH="164885" progId="Equation.DSMT4">
                  <p:embed/>
                </p:oleObj>
              </mc:Choice>
              <mc:Fallback>
                <p:oleObj name="Equation" r:id="rId19" imgW="101468" imgH="16488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86" y="2686448"/>
                        <a:ext cx="2190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55743"/>
              </p:ext>
            </p:extLst>
          </p:nvPr>
        </p:nvGraphicFramePr>
        <p:xfrm>
          <a:off x="1941811" y="3186510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11" y="3186510"/>
                        <a:ext cx="2730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704C13CA-7037-404E-BCDE-5DDAAE3D3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22070"/>
              </p:ext>
            </p:extLst>
          </p:nvPr>
        </p:nvGraphicFramePr>
        <p:xfrm>
          <a:off x="4283968" y="143713"/>
          <a:ext cx="36052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76160" imgH="482400" progId="Equation.DSMT4">
                  <p:embed/>
                </p:oleObj>
              </mc:Choice>
              <mc:Fallback>
                <p:oleObj name="Equation" r:id="rId22" imgW="1676160" imgH="48240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704C13CA-7037-404E-BCDE-5DDAAE3D3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43713"/>
                        <a:ext cx="3605212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50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734" y="-104800"/>
            <a:ext cx="8750746" cy="72548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>
                <a:solidFill>
                  <a:schemeClr val="tx2">
                    <a:satMod val="130000"/>
                  </a:schemeClr>
                </a:solidFill>
              </a:rPr>
              <a:t>II) Factoring Rational Expressions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692696"/>
            <a:ext cx="8678738" cy="2664296"/>
          </a:xfrm>
        </p:spPr>
        <p:txBody>
          <a:bodyPr>
            <a:normAutofit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500" dirty="0"/>
              <a:t>When multiplying Rational Expressions with trinomials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500" dirty="0"/>
              <a:t>Factor every trinomial or difference of squares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500" dirty="0"/>
              <a:t>	Cancel out any common binomial in both the numerator &amp; denominator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500" dirty="0"/>
              <a:t>	Look for </a:t>
            </a:r>
            <a:r>
              <a:rPr lang="en-CA" sz="2500" dirty="0" err="1"/>
              <a:t>NPV’s</a:t>
            </a:r>
            <a:r>
              <a:rPr lang="en-CA" sz="2500" dirty="0"/>
              <a:t> from </a:t>
            </a:r>
            <a:r>
              <a:rPr lang="en-CA" sz="2500" b="1" u="sng" dirty="0">
                <a:solidFill>
                  <a:srgbClr val="FF0000"/>
                </a:solidFill>
              </a:rPr>
              <a:t>every</a:t>
            </a:r>
            <a:r>
              <a:rPr lang="en-CA" sz="2500" dirty="0"/>
              <a:t> bracket in the denominator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700" dirty="0"/>
              <a:t>Ex: Simplify &amp; State the NPV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3944"/>
              </p:ext>
            </p:extLst>
          </p:nvPr>
        </p:nvGraphicFramePr>
        <p:xfrm>
          <a:off x="752723" y="3365078"/>
          <a:ext cx="3343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444500" progId="Equation.DSMT4">
                  <p:embed/>
                </p:oleObj>
              </mc:Choice>
              <mc:Fallback>
                <p:oleObj name="Equation" r:id="rId3" imgW="1701800" imgH="4445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23" y="3365078"/>
                        <a:ext cx="3343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Box 4"/>
          <p:cNvSpPr txBox="1">
            <a:spLocks noChangeArrowheads="1"/>
          </p:cNvSpPr>
          <p:nvPr/>
        </p:nvSpPr>
        <p:spPr bwMode="auto">
          <a:xfrm>
            <a:off x="4467473" y="3452391"/>
            <a:ext cx="26289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actor each trinomial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63638"/>
              </p:ext>
            </p:extLst>
          </p:nvPr>
        </p:nvGraphicFramePr>
        <p:xfrm>
          <a:off x="395536" y="4412828"/>
          <a:ext cx="2120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12828"/>
                        <a:ext cx="21209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17384"/>
              </p:ext>
            </p:extLst>
          </p:nvPr>
        </p:nvGraphicFramePr>
        <p:xfrm>
          <a:off x="457448" y="4952578"/>
          <a:ext cx="1795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48" y="4952578"/>
                        <a:ext cx="17954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77953"/>
              </p:ext>
            </p:extLst>
          </p:nvPr>
        </p:nvGraphicFramePr>
        <p:xfrm>
          <a:off x="2538661" y="4414416"/>
          <a:ext cx="18970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457200" progId="Equation.DSMT4">
                  <p:embed/>
                </p:oleObj>
              </mc:Choice>
              <mc:Fallback>
                <p:oleObj name="Equation" r:id="rId9" imgW="965200" imgH="4572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661" y="4414416"/>
                        <a:ext cx="18970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64839"/>
              </p:ext>
            </p:extLst>
          </p:nvPr>
        </p:nvGraphicFramePr>
        <p:xfrm>
          <a:off x="2527548" y="4954166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392" imgH="253890" progId="Equation.DSMT4">
                  <p:embed/>
                </p:oleObj>
              </mc:Choice>
              <mc:Fallback>
                <p:oleObj name="Equation" r:id="rId11" imgW="939392" imgH="25389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548" y="4954166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66973" y="4523953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610098" y="5024016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81536" y="4523953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38411" y="5041478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538786" y="4541416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538786" y="5024016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8" name="TextBox 16"/>
          <p:cNvSpPr txBox="1">
            <a:spLocks noChangeArrowheads="1"/>
          </p:cNvSpPr>
          <p:nvPr/>
        </p:nvSpPr>
        <p:spPr bwMode="auto">
          <a:xfrm>
            <a:off x="4697661" y="4523953"/>
            <a:ext cx="2984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ancel out any common</a:t>
            </a:r>
            <a:br>
              <a:rPr lang="en-CA" sz="220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inomial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42813"/>
              </p:ext>
            </p:extLst>
          </p:nvPr>
        </p:nvGraphicFramePr>
        <p:xfrm>
          <a:off x="1979712" y="5575300"/>
          <a:ext cx="102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700" imgH="508000" progId="Equation.DSMT4">
                  <p:embed/>
                </p:oleObj>
              </mc:Choice>
              <mc:Fallback>
                <p:oleObj name="Equation" r:id="rId13" imgW="520700" imgH="5080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75300"/>
                        <a:ext cx="1022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Box 18"/>
          <p:cNvSpPr txBox="1">
            <a:spLocks noChangeArrowheads="1"/>
          </p:cNvSpPr>
          <p:nvPr/>
        </p:nvSpPr>
        <p:spPr bwMode="auto">
          <a:xfrm>
            <a:off x="4697661" y="5381203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sp>
        <p:nvSpPr>
          <p:cNvPr id="20" name="Oval 19"/>
          <p:cNvSpPr/>
          <p:nvPr/>
        </p:nvSpPr>
        <p:spPr>
          <a:xfrm>
            <a:off x="466973" y="4952578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1324223" y="4952578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538661" y="4952578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467348" y="4952578"/>
            <a:ext cx="85725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86405"/>
              </p:ext>
            </p:extLst>
          </p:nvPr>
        </p:nvGraphicFramePr>
        <p:xfrm>
          <a:off x="4800848" y="6024141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152268" progId="Equation.DSMT4">
                  <p:embed/>
                </p:oleObj>
              </mc:Choice>
              <mc:Fallback>
                <p:oleObj name="Equation" r:id="rId15" imgW="266469" imgH="152268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848" y="6024141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33230"/>
              </p:ext>
            </p:extLst>
          </p:nvPr>
        </p:nvGraphicFramePr>
        <p:xfrm>
          <a:off x="5326311" y="5981278"/>
          <a:ext cx="498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11" y="5981278"/>
                        <a:ext cx="498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65911"/>
              </p:ext>
            </p:extLst>
          </p:nvPr>
        </p:nvGraphicFramePr>
        <p:xfrm>
          <a:off x="5896223" y="5981278"/>
          <a:ext cx="27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223" y="5981278"/>
                        <a:ext cx="27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7071"/>
              </p:ext>
            </p:extLst>
          </p:nvPr>
        </p:nvGraphicFramePr>
        <p:xfrm>
          <a:off x="6113711" y="5981278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203024" progId="Equation.DSMT4">
                  <p:embed/>
                </p:oleObj>
              </mc:Choice>
              <mc:Fallback>
                <p:oleObj name="Equation" r:id="rId21" imgW="253780" imgH="203024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711" y="5981278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18112"/>
              </p:ext>
            </p:extLst>
          </p:nvPr>
        </p:nvGraphicFramePr>
        <p:xfrm>
          <a:off x="6647111" y="5984453"/>
          <a:ext cx="249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11" y="5984453"/>
                        <a:ext cx="24923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192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8" grpId="0"/>
      <p:bldP spid="4119" grpId="0"/>
      <p:bldP spid="20" grpId="0" animBg="1"/>
      <p:bldP spid="21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447" y="180087"/>
            <a:ext cx="7497762" cy="51690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Simplify &amp; find all </a:t>
            </a:r>
            <a:r>
              <a:rPr lang="en-CA" sz="3500" dirty="0" err="1">
                <a:solidFill>
                  <a:schemeClr val="tx2">
                    <a:satMod val="130000"/>
                  </a:schemeClr>
                </a:solidFill>
              </a:rPr>
              <a:t>NPV’s</a:t>
            </a:r>
            <a:endParaRPr lang="en-CA" sz="35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19817"/>
              </p:ext>
            </p:extLst>
          </p:nvPr>
        </p:nvGraphicFramePr>
        <p:xfrm>
          <a:off x="554682" y="1124744"/>
          <a:ext cx="3368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2" y="1124744"/>
                        <a:ext cx="3368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77085"/>
              </p:ext>
            </p:extLst>
          </p:nvPr>
        </p:nvGraphicFramePr>
        <p:xfrm>
          <a:off x="4499992" y="1101725"/>
          <a:ext cx="36909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01725"/>
                        <a:ext cx="3690938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51328"/>
              </p:ext>
            </p:extLst>
          </p:nvPr>
        </p:nvGraphicFramePr>
        <p:xfrm>
          <a:off x="208607" y="2196307"/>
          <a:ext cx="2120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07" y="2196307"/>
                        <a:ext cx="21209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824"/>
              </p:ext>
            </p:extLst>
          </p:nvPr>
        </p:nvGraphicFramePr>
        <p:xfrm>
          <a:off x="232420" y="2736057"/>
          <a:ext cx="1871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087" imgH="253890" progId="Equation.DSMT4">
                  <p:embed/>
                </p:oleObj>
              </mc:Choice>
              <mc:Fallback>
                <p:oleObj name="Equation" r:id="rId9" imgW="952087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20" y="2736057"/>
                        <a:ext cx="18716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38765"/>
              </p:ext>
            </p:extLst>
          </p:nvPr>
        </p:nvGraphicFramePr>
        <p:xfrm>
          <a:off x="2362845" y="2197894"/>
          <a:ext cx="1873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500" imgH="457200" progId="Equation.DSMT4">
                  <p:embed/>
                </p:oleObj>
              </mc:Choice>
              <mc:Fallback>
                <p:oleObj name="Equation" r:id="rId11" imgW="952500" imgH="4572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45" y="2197894"/>
                        <a:ext cx="18732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10791"/>
              </p:ext>
            </p:extLst>
          </p:nvPr>
        </p:nvGraphicFramePr>
        <p:xfrm>
          <a:off x="2340620" y="2737644"/>
          <a:ext cx="1844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392" imgH="253890" progId="Equation.DSMT4">
                  <p:embed/>
                </p:oleObj>
              </mc:Choice>
              <mc:Fallback>
                <p:oleObj name="Equation" r:id="rId13" imgW="939392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20" y="2737644"/>
                        <a:ext cx="18446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08732" y="2285207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423170" y="2807494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94607" y="2307432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51482" y="2824957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80045" y="2339182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1857" y="2807494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21629"/>
              </p:ext>
            </p:extLst>
          </p:nvPr>
        </p:nvGraphicFramePr>
        <p:xfrm>
          <a:off x="1686570" y="3485357"/>
          <a:ext cx="1022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700" imgH="508000" progId="Equation.DSMT4">
                  <p:embed/>
                </p:oleObj>
              </mc:Choice>
              <mc:Fallback>
                <p:oleObj name="Equation" r:id="rId15" imgW="520700" imgH="5080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570" y="3485357"/>
                        <a:ext cx="1022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80045" y="273605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137295" y="273605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351732" y="273605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80420" y="2736057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565795" y="4696619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57427"/>
              </p:ext>
            </p:extLst>
          </p:nvPr>
        </p:nvGraphicFramePr>
        <p:xfrm>
          <a:off x="668982" y="5339557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69" imgH="152268" progId="Equation.DSMT4">
                  <p:embed/>
                </p:oleObj>
              </mc:Choice>
              <mc:Fallback>
                <p:oleObj name="Equation" r:id="rId17" imgW="266469" imgH="152268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82" y="5339557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85612"/>
              </p:ext>
            </p:extLst>
          </p:nvPr>
        </p:nvGraphicFramePr>
        <p:xfrm>
          <a:off x="1281757" y="5296694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203024" progId="Equation.DSMT4">
                  <p:embed/>
                </p:oleObj>
              </mc:Choice>
              <mc:Fallback>
                <p:oleObj name="Equation" r:id="rId19" imgW="164957" imgH="203024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57" y="5296694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16618"/>
              </p:ext>
            </p:extLst>
          </p:nvPr>
        </p:nvGraphicFramePr>
        <p:xfrm>
          <a:off x="1494482" y="5296694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203024" progId="Equation.DSMT4">
                  <p:embed/>
                </p:oleObj>
              </mc:Choice>
              <mc:Fallback>
                <p:oleObj name="Equation" r:id="rId21" imgW="253780" imgH="203024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482" y="5296694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5098"/>
              </p:ext>
            </p:extLst>
          </p:nvPr>
        </p:nvGraphicFramePr>
        <p:xfrm>
          <a:off x="1981845" y="5296694"/>
          <a:ext cx="496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780" imgH="203024" progId="Equation.DSMT4">
                  <p:embed/>
                </p:oleObj>
              </mc:Choice>
              <mc:Fallback>
                <p:oleObj name="Equation" r:id="rId23" imgW="253780" imgH="203024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45" y="5296694"/>
                        <a:ext cx="4968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95968"/>
              </p:ext>
            </p:extLst>
          </p:nvPr>
        </p:nvGraphicFramePr>
        <p:xfrm>
          <a:off x="2494607" y="5299869"/>
          <a:ext cx="423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19" imgH="164885" progId="Equation.DSMT4">
                  <p:embed/>
                </p:oleObj>
              </mc:Choice>
              <mc:Fallback>
                <p:oleObj name="Equation" r:id="rId25" imgW="215619" imgH="164885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07" y="5299869"/>
                        <a:ext cx="4238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22822"/>
              </p:ext>
            </p:extLst>
          </p:nvPr>
        </p:nvGraphicFramePr>
        <p:xfrm>
          <a:off x="4386907" y="3196432"/>
          <a:ext cx="2120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79500" imgH="457200" progId="Equation.DSMT4">
                  <p:embed/>
                </p:oleObj>
              </mc:Choice>
              <mc:Fallback>
                <p:oleObj name="Equation" r:id="rId27" imgW="1079500" imgH="457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907" y="3196432"/>
                        <a:ext cx="21209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6247"/>
              </p:ext>
            </p:extLst>
          </p:nvPr>
        </p:nvGraphicFramePr>
        <p:xfrm>
          <a:off x="4423420" y="3736182"/>
          <a:ext cx="1846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39392" imgH="253890" progId="Equation.DSMT4">
                  <p:embed/>
                </p:oleObj>
              </mc:Choice>
              <mc:Fallback>
                <p:oleObj name="Equation" r:id="rId29" imgW="939392" imgH="25389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420" y="3736182"/>
                        <a:ext cx="18462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02403"/>
              </p:ext>
            </p:extLst>
          </p:nvPr>
        </p:nvGraphicFramePr>
        <p:xfrm>
          <a:off x="6516216" y="3162300"/>
          <a:ext cx="1947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90360" imgH="495000" progId="Equation.DSMT4">
                  <p:embed/>
                </p:oleObj>
              </mc:Choice>
              <mc:Fallback>
                <p:oleObj name="Equation" r:id="rId31" imgW="990360" imgH="495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162300"/>
                        <a:ext cx="19478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59017"/>
              </p:ext>
            </p:extLst>
          </p:nvPr>
        </p:nvGraphicFramePr>
        <p:xfrm>
          <a:off x="6806257" y="3737769"/>
          <a:ext cx="154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87058" imgH="253890" progId="Equation.DSMT4">
                  <p:embed/>
                </p:oleObj>
              </mc:Choice>
              <mc:Fallback>
                <p:oleObj name="Equation" r:id="rId33" imgW="787058" imgH="25389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57" y="3737769"/>
                        <a:ext cx="1546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6923732" y="3196432"/>
            <a:ext cx="357188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7069782" y="3855244"/>
            <a:ext cx="227013" cy="1952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495232" y="3267869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529782" y="3825082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458345" y="3339307"/>
            <a:ext cx="785812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530157" y="3807619"/>
            <a:ext cx="785813" cy="339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48126"/>
              </p:ext>
            </p:extLst>
          </p:nvPr>
        </p:nvGraphicFramePr>
        <p:xfrm>
          <a:off x="5491163" y="4340225"/>
          <a:ext cx="15224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74360" imgH="507960" progId="Equation.DSMT4">
                  <p:embed/>
                </p:oleObj>
              </mc:Choice>
              <mc:Fallback>
                <p:oleObj name="Equation" r:id="rId35" imgW="774360" imgH="50796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4340225"/>
                        <a:ext cx="152241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4458345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5315595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6852295" y="3736182"/>
            <a:ext cx="534987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7458720" y="3736182"/>
            <a:ext cx="85725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TextBox 18"/>
          <p:cNvSpPr txBox="1">
            <a:spLocks noChangeArrowheads="1"/>
          </p:cNvSpPr>
          <p:nvPr/>
        </p:nvSpPr>
        <p:spPr bwMode="auto">
          <a:xfrm>
            <a:off x="4709170" y="5410994"/>
            <a:ext cx="3751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ook for NPV’s (Denominator)</a:t>
            </a: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03004"/>
              </p:ext>
            </p:extLst>
          </p:nvPr>
        </p:nvGraphicFramePr>
        <p:xfrm>
          <a:off x="4847282" y="5857652"/>
          <a:ext cx="523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66469" imgH="152268" progId="Equation.DSMT4">
                  <p:embed/>
                </p:oleObj>
              </mc:Choice>
              <mc:Fallback>
                <p:oleObj name="Equation" r:id="rId37" imgW="266469" imgH="152268" progId="Equation.DSMT4">
                  <p:embed/>
                  <p:pic>
                    <p:nvPicPr>
                      <p:cNvPr id="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282" y="5857652"/>
                        <a:ext cx="523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76694"/>
              </p:ext>
            </p:extLst>
          </p:nvPr>
        </p:nvGraphicFramePr>
        <p:xfrm>
          <a:off x="5362575" y="5803900"/>
          <a:ext cx="488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800" imgH="203040" progId="Equation.DSMT4">
                  <p:embed/>
                </p:oleObj>
              </mc:Choice>
              <mc:Fallback>
                <p:oleObj name="Equation" r:id="rId38" imgW="253800" imgH="20304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803900"/>
                        <a:ext cx="488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48334"/>
              </p:ext>
            </p:extLst>
          </p:nvPr>
        </p:nvGraphicFramePr>
        <p:xfrm>
          <a:off x="5868144" y="5814789"/>
          <a:ext cx="496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780" imgH="203024" progId="Equation.DSMT4">
                  <p:embed/>
                </p:oleObj>
              </mc:Choice>
              <mc:Fallback>
                <p:oleObj name="Equation" r:id="rId40" imgW="253780" imgH="203024" progId="Equation.DSMT4">
                  <p:embed/>
                  <p:pic>
                    <p:nvPicPr>
                      <p:cNvPr id="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814789"/>
                        <a:ext cx="496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36065"/>
              </p:ext>
            </p:extLst>
          </p:nvPr>
        </p:nvGraphicFramePr>
        <p:xfrm>
          <a:off x="6509494" y="5814789"/>
          <a:ext cx="323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4957" imgH="203024" progId="Equation.DSMT4">
                  <p:embed/>
                </p:oleObj>
              </mc:Choice>
              <mc:Fallback>
                <p:oleObj name="Equation" r:id="rId42" imgW="164957" imgH="203024" progId="Equation.DSMT4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494" y="5814789"/>
                        <a:ext cx="3238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91829"/>
              </p:ext>
            </p:extLst>
          </p:nvPr>
        </p:nvGraphicFramePr>
        <p:xfrm>
          <a:off x="6955582" y="5805264"/>
          <a:ext cx="2492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582" y="5805264"/>
                        <a:ext cx="2492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79947"/>
              </p:ext>
            </p:extLst>
          </p:nvPr>
        </p:nvGraphicFramePr>
        <p:xfrm>
          <a:off x="4698057" y="2196307"/>
          <a:ext cx="1736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65200" imgH="444500" progId="Equation.DSMT4">
                  <p:embed/>
                </p:oleObj>
              </mc:Choice>
              <mc:Fallback>
                <p:oleObj name="Equation" r:id="rId46" imgW="965200" imgH="444500" progId="Equation.DSMT4">
                  <p:embed/>
                  <p:pic>
                    <p:nvPicPr>
                      <p:cNvPr id="5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057" y="2196307"/>
                        <a:ext cx="17367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93556"/>
              </p:ext>
            </p:extLst>
          </p:nvPr>
        </p:nvGraphicFramePr>
        <p:xfrm>
          <a:off x="6502350" y="2197100"/>
          <a:ext cx="1670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27000" imgH="444240" progId="Equation.DSMT4">
                  <p:embed/>
                </p:oleObj>
              </mc:Choice>
              <mc:Fallback>
                <p:oleObj name="Equation" r:id="rId48" imgW="927000" imgH="444240" progId="Equation.DSMT4">
                  <p:embed/>
                  <p:pic>
                    <p:nvPicPr>
                      <p:cNvPr id="5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50" y="2197100"/>
                        <a:ext cx="16700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19281"/>
              </p:ext>
            </p:extLst>
          </p:nvPr>
        </p:nvGraphicFramePr>
        <p:xfrm>
          <a:off x="4848225" y="6318523"/>
          <a:ext cx="547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79360" imgH="177480" progId="Equation.DSMT4">
                  <p:embed/>
                </p:oleObj>
              </mc:Choice>
              <mc:Fallback>
                <p:oleObj name="Equation" r:id="rId51" imgW="279360" imgH="177480" progId="Equation.DSMT4">
                  <p:embed/>
                  <p:pic>
                    <p:nvPicPr>
                      <p:cNvPr id="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6318523"/>
                        <a:ext cx="54768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3817"/>
              </p:ext>
            </p:extLst>
          </p:nvPr>
        </p:nvGraphicFramePr>
        <p:xfrm>
          <a:off x="5476478" y="6318522"/>
          <a:ext cx="247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6720" imgH="177480" progId="Equation.DSMT4">
                  <p:embed/>
                </p:oleObj>
              </mc:Choice>
              <mc:Fallback>
                <p:oleObj name="Equation" r:id="rId53" imgW="126720" imgH="17748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478" y="6318522"/>
                        <a:ext cx="2476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21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38" grpId="0" animBg="1"/>
      <p:bldP spid="39" grpId="0" animBg="1"/>
      <p:bldP spid="40" grpId="0" animBg="1"/>
      <p:bldP spid="41" grpId="0" animBg="1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6C8D6E-1661-453E-8C89-2E7EF37B8A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7601272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all the NPV’s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0144A67-F34A-46CF-9384-291C865AA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8700"/>
              </p:ext>
            </p:extLst>
          </p:nvPr>
        </p:nvGraphicFramePr>
        <p:xfrm>
          <a:off x="251520" y="692696"/>
          <a:ext cx="33829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DSMT4">
                  <p:embed/>
                </p:oleObj>
              </mc:Choice>
              <mc:Fallback>
                <p:oleObj name="Equation" r:id="rId2" imgW="1574640" imgH="431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70144A67-F34A-46CF-9384-291C865AA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2696"/>
                        <a:ext cx="338296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48705B0-1979-497A-BF89-F7CF5BFF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2673"/>
              </p:ext>
            </p:extLst>
          </p:nvPr>
        </p:nvGraphicFramePr>
        <p:xfrm>
          <a:off x="4499992" y="764704"/>
          <a:ext cx="40370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48705B0-1979-497A-BF89-F7CF5BFF8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64704"/>
                        <a:ext cx="40370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4D6982F-6EDE-4BEC-B181-7C287070C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62931"/>
              </p:ext>
            </p:extLst>
          </p:nvPr>
        </p:nvGraphicFramePr>
        <p:xfrm>
          <a:off x="179513" y="3171138"/>
          <a:ext cx="3384376" cy="84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44240" progId="Equation.DSMT4">
                  <p:embed/>
                </p:oleObj>
              </mc:Choice>
              <mc:Fallback>
                <p:oleObj name="Equation" r:id="rId6" imgW="179064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F4D6982F-6EDE-4BEC-B181-7C287070C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3171138"/>
                        <a:ext cx="3384376" cy="84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F5CC11EB-F9E9-4004-99D3-F97DA8BC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97883"/>
              </p:ext>
            </p:extLst>
          </p:nvPr>
        </p:nvGraphicFramePr>
        <p:xfrm>
          <a:off x="4621162" y="3233663"/>
          <a:ext cx="35512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20560" progId="Equation.DSMT4">
                  <p:embed/>
                </p:oleObj>
              </mc:Choice>
              <mc:Fallback>
                <p:oleObj name="Equation" r:id="rId8" imgW="1879560" imgH="52056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F5CC11EB-F9E9-4004-99D3-F97DA8BCC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162" y="3233663"/>
                        <a:ext cx="3551238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8750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d45677d9ee627a20a3a85a73f1d64095919036"/>
  <p:tag name="ISPRING_SCORM_PASSING_SCORE" val="100.0000000000"/>
  <p:tag name="GENSWF_OUTPUT_FILE_NAME" val="pc11ch62"/>
  <p:tag name="ISPRING_ULTRA_SCORM_COURSE_ID" val="E1BB98BB-7D6F-4A21-A17B-DAFF60C157E8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6"/>
  <p:tag name="ISPRING_PRESENTATION_TITLE" val="Section 6.2 Multiplying and Dividing Rational Expressions"/>
  <p:tag name="ISPRING_RESOURCE_PATHS_HASH_PRESENTER" val="bcfd2198e45883051633de75f1c1d83a518b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76</TotalTime>
  <Words>436</Words>
  <Application>Microsoft Office PowerPoint</Application>
  <PresentationFormat>On-screen Show (4:3)</PresentationFormat>
  <Paragraphs>53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Ch6 Rational Expressions Lesson 2  Multiplying and Dividing  Rational Expressions</vt:lpstr>
      <vt:lpstr>I)  Multiplying and Dividing Rational Expressions</vt:lpstr>
      <vt:lpstr>PowerPoint Presentation</vt:lpstr>
      <vt:lpstr>PowerPoint Presentation</vt:lpstr>
      <vt:lpstr>PowerPoint Presentation</vt:lpstr>
      <vt:lpstr>PowerPoint Presentation</vt:lpstr>
      <vt:lpstr>II) Factoring Rational Expressions  </vt:lpstr>
      <vt:lpstr>Practice: Simplify &amp; find all NPV’s</vt:lpstr>
      <vt:lpstr>PowerPoint Presentation</vt:lpstr>
      <vt:lpstr>One Trick for Simplifying Binomials:</vt:lpstr>
      <vt:lpstr>Extra Practice: Simplify each of the following and state the NPV’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Multiplying and Dividing Rational Expressions</dc:title>
  <dc:creator>Danny Young</dc:creator>
  <cp:lastModifiedBy>Danny Young</cp:lastModifiedBy>
  <cp:revision>38</cp:revision>
  <dcterms:created xsi:type="dcterms:W3CDTF">2012-01-25T04:09:27Z</dcterms:created>
  <dcterms:modified xsi:type="dcterms:W3CDTF">2021-03-31T21:07:12Z</dcterms:modified>
</cp:coreProperties>
</file>